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456543" w14:textId="350144F0" w:rsidR="00D76919" w:rsidRPr="00D76919" w:rsidRDefault="00BB70D2" w:rsidP="00D76919">
      <w:pPr>
        <w:pStyle w:val="RAvsnitt"/>
        <w:rPr>
          <w:rFonts w:ascii="Arial" w:hAnsi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74624" behindDoc="1" locked="0" layoutInCell="1" allowOverlap="1" wp14:anchorId="0CBE7F1C" wp14:editId="3BE186A4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2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D76919">
        <w:rPr>
          <w:rFonts w:ascii="Arial" w:hAnsi="Arial"/>
          <w:noProof/>
        </w:rPr>
        <w:t>Övningsprov kap 1–2</w:t>
      </w:r>
    </w:p>
    <w:p w14:paraId="0F4A9D93" w14:textId="2A075CB8" w:rsidR="00D76919" w:rsidRPr="00D76919" w:rsidRDefault="00D76919" w:rsidP="00D76919">
      <w:pPr>
        <w:pStyle w:val="RubrikDel"/>
        <w:rPr>
          <w:rFonts w:eastAsia="Arial"/>
          <w:spacing w:val="-3"/>
        </w:rPr>
      </w:pPr>
      <w:r w:rsidRPr="00D76919">
        <w:rPr>
          <w:rFonts w:eastAsia="Arial"/>
          <w:spacing w:val="-3"/>
        </w:rPr>
        <w:t xml:space="preserve">VERSION </w:t>
      </w:r>
      <w:r w:rsidR="001F0750">
        <w:rPr>
          <w:rFonts w:eastAsia="Arial"/>
          <w:spacing w:val="-3"/>
        </w:rPr>
        <w:t>2</w:t>
      </w:r>
    </w:p>
    <w:p w14:paraId="3C8BC8E6" w14:textId="77777777" w:rsidR="00D76919" w:rsidRPr="00E91733" w:rsidRDefault="00D76919" w:rsidP="00D76919">
      <w:pPr>
        <w:pStyle w:val="RubrikDel"/>
        <w:rPr>
          <w:rFonts w:eastAsia="Arial"/>
        </w:rPr>
      </w:pPr>
      <w:r w:rsidRPr="00E91733">
        <w:rPr>
          <w:rFonts w:eastAsia="Arial"/>
        </w:rPr>
        <w:t>Del</w:t>
      </w:r>
      <w:r w:rsidRPr="00E91733">
        <w:rPr>
          <w:rFonts w:eastAsia="Arial"/>
          <w:spacing w:val="-17"/>
        </w:rPr>
        <w:t xml:space="preserve"> </w:t>
      </w:r>
      <w:r w:rsidRPr="00E91733">
        <w:rPr>
          <w:rFonts w:eastAsia="Arial"/>
        </w:rPr>
        <w:t>I</w:t>
      </w:r>
    </w:p>
    <w:p w14:paraId="4E437136" w14:textId="3B3BF07F" w:rsidR="001F0750" w:rsidRDefault="00D76919" w:rsidP="001F0750">
      <w:pPr>
        <w:pStyle w:val="FormatmallUppgiftluftver12pt"/>
      </w:pPr>
      <w:r w:rsidRPr="00D76919">
        <w:rPr>
          <w:rStyle w:val="Uppgiftssiffra"/>
          <w:rFonts w:eastAsia="Arial"/>
        </w:rPr>
        <w:t xml:space="preserve">  1</w:t>
      </w:r>
      <w:r w:rsidR="00B3369A" w:rsidRPr="00B3369A">
        <w:rPr>
          <w:rFonts w:eastAsia="Arial"/>
        </w:rPr>
        <w:t xml:space="preserve"> </w:t>
      </w:r>
      <w:r w:rsidR="00B3369A">
        <w:rPr>
          <w:rFonts w:eastAsia="Arial"/>
        </w:rPr>
        <w:tab/>
      </w:r>
      <w:r w:rsidR="001F0750" w:rsidRPr="00EC2CD2">
        <w:rPr>
          <w:rFonts w:eastAsia="Arial"/>
        </w:rPr>
        <w:t xml:space="preserve">Vilket </w:t>
      </w:r>
      <w:r w:rsidR="001F0750">
        <w:rPr>
          <w:rFonts w:eastAsia="Arial"/>
        </w:rPr>
        <w:t xml:space="preserve">eller vilka påståenden stämmer för talet </w:t>
      </w:r>
      <w:bookmarkStart w:id="0" w:name="MTBlankEqn"/>
      <w:r w:rsidR="002965B7" w:rsidRPr="002965B7">
        <w:rPr>
          <w:position w:val="-24"/>
        </w:rPr>
        <w:object w:dxaOrig="240" w:dyaOrig="620" w14:anchorId="2DC4ECC6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693295525" r:id="rId10"/>
        </w:object>
      </w:r>
      <w:bookmarkEnd w:id="0"/>
      <w:r w:rsidR="001F0750">
        <w:t>?</w:t>
      </w:r>
    </w:p>
    <w:p w14:paraId="0C5B02F5" w14:textId="77777777" w:rsidR="001F0750" w:rsidRPr="00FD2D72" w:rsidRDefault="001F0750" w:rsidP="001F0750">
      <w:pPr>
        <w:pStyle w:val="Rad2"/>
        <w:rPr>
          <w:rFonts w:eastAsia="Arial"/>
          <w:b/>
          <w:bCs/>
          <w:lang w:val="sv-SE"/>
        </w:rPr>
      </w:pPr>
      <w:r w:rsidRPr="00FD2D72">
        <w:rPr>
          <w:rFonts w:eastAsia="Arial"/>
          <w:lang w:val="sv-SE"/>
        </w:rPr>
        <w:tab/>
        <w:t>A: Det är lika med 0,25.</w:t>
      </w:r>
    </w:p>
    <w:p w14:paraId="1A8D186B" w14:textId="58B9B84F" w:rsidR="001F0750" w:rsidRPr="00FD2D72" w:rsidRDefault="001F0750" w:rsidP="001F0750">
      <w:pPr>
        <w:pStyle w:val="Rad2"/>
        <w:rPr>
          <w:lang w:val="sv-SE"/>
        </w:rPr>
      </w:pPr>
      <w:r w:rsidRPr="00FD2D72">
        <w:rPr>
          <w:rFonts w:eastAsia="Arial"/>
          <w:lang w:val="sv-SE"/>
        </w:rPr>
        <w:tab/>
        <w:t xml:space="preserve">B: Det är större än </w:t>
      </w:r>
      <w:r w:rsidR="002965B7" w:rsidRPr="002965B7">
        <w:rPr>
          <w:position w:val="-24"/>
        </w:rPr>
        <w:object w:dxaOrig="220" w:dyaOrig="620" w14:anchorId="073E2F12">
          <v:shape id="_x0000_i1027" type="#_x0000_t75" style="width:11.25pt;height:30.75pt" o:ole="">
            <v:imagedata r:id="rId11" o:title=""/>
          </v:shape>
          <o:OLEObject Type="Embed" ProgID="Equation.DSMT4" ShapeID="_x0000_i1027" DrawAspect="Content" ObjectID="_1693295526" r:id="rId12"/>
        </w:object>
      </w:r>
      <w:r w:rsidRPr="00FD2D72">
        <w:rPr>
          <w:lang w:val="sv-SE"/>
        </w:rPr>
        <w:t>.</w:t>
      </w:r>
    </w:p>
    <w:p w14:paraId="31EE892E" w14:textId="77777777" w:rsidR="001F0750" w:rsidRPr="00FD2D72" w:rsidRDefault="001F0750" w:rsidP="001F0750">
      <w:pPr>
        <w:pStyle w:val="Rad2"/>
        <w:rPr>
          <w:rFonts w:eastAsia="Arial"/>
          <w:b/>
          <w:bCs/>
          <w:lang w:val="sv-SE"/>
        </w:rPr>
      </w:pPr>
      <w:r w:rsidRPr="00FD2D72">
        <w:rPr>
          <w:rFonts w:eastAsia="Arial"/>
          <w:lang w:val="sv-SE"/>
        </w:rPr>
        <w:tab/>
        <w:t>C: Det är lika med 0,14.</w:t>
      </w:r>
    </w:p>
    <w:p w14:paraId="2711680E" w14:textId="77777777" w:rsidR="001F0750" w:rsidRPr="00FD2D72" w:rsidRDefault="001F0750" w:rsidP="001F0750">
      <w:pPr>
        <w:pStyle w:val="Rad2"/>
        <w:rPr>
          <w:rFonts w:eastAsia="Arial"/>
          <w:b/>
          <w:bCs/>
          <w:lang w:val="sv-SE"/>
        </w:rPr>
      </w:pPr>
      <w:r w:rsidRPr="00FD2D72">
        <w:rPr>
          <w:rFonts w:eastAsia="Arial"/>
          <w:lang w:val="sv-SE"/>
        </w:rPr>
        <w:tab/>
        <w:t>D: Det är mindre än 30 %.</w:t>
      </w:r>
    </w:p>
    <w:p w14:paraId="61D1995B" w14:textId="0B88E15B" w:rsidR="001F0750" w:rsidRDefault="001F0750" w:rsidP="001F0750">
      <w:pPr>
        <w:pStyle w:val="FormatmallUppgiftluftver12pt"/>
        <w:rPr>
          <w:rFonts w:eastAsia="Arial"/>
          <w:b/>
          <w:bCs/>
        </w:rPr>
      </w:pPr>
      <w:r w:rsidRPr="001F0750">
        <w:rPr>
          <w:rStyle w:val="Uppgiftssiffra"/>
          <w:rFonts w:eastAsia="Arial"/>
        </w:rPr>
        <w:t xml:space="preserve">  2</w:t>
      </w:r>
      <w:r>
        <w:rPr>
          <w:rFonts w:eastAsia="Arial"/>
        </w:rPr>
        <w:tab/>
        <w:t>Skriv bråken i enklaste form.</w:t>
      </w:r>
    </w:p>
    <w:p w14:paraId="40F521B5" w14:textId="790A79D4" w:rsidR="001F0750" w:rsidRPr="00A35735" w:rsidRDefault="001F0750" w:rsidP="001F0750">
      <w:pPr>
        <w:pStyle w:val="Rad2"/>
        <w:rPr>
          <w:lang w:val="sv-SE"/>
        </w:rPr>
      </w:pPr>
      <w:r w:rsidRPr="00FD2D72">
        <w:rPr>
          <w:rStyle w:val="Uppgiftssiffra"/>
          <w:rFonts w:eastAsia="Arial"/>
          <w:lang w:val="sv-SE"/>
        </w:rPr>
        <w:tab/>
      </w:r>
      <w:r w:rsidRPr="00A35735">
        <w:rPr>
          <w:rFonts w:eastAsia="Arial"/>
          <w:lang w:val="sv-SE"/>
        </w:rPr>
        <w:t xml:space="preserve">a) </w:t>
      </w:r>
      <w:r w:rsidR="002965B7" w:rsidRPr="002965B7">
        <w:rPr>
          <w:position w:val="-24"/>
        </w:rPr>
        <w:object w:dxaOrig="320" w:dyaOrig="620" w14:anchorId="0606E70A">
          <v:shape id="_x0000_i1028" type="#_x0000_t75" style="width:15.75pt;height:30.75pt" o:ole="">
            <v:imagedata r:id="rId13" o:title=""/>
          </v:shape>
          <o:OLEObject Type="Embed" ProgID="Equation.DSMT4" ShapeID="_x0000_i1028" DrawAspect="Content" ObjectID="_1693295527" r:id="rId14"/>
        </w:object>
      </w:r>
      <w:r w:rsidRPr="00A35735">
        <w:rPr>
          <w:lang w:val="sv-SE"/>
        </w:rPr>
        <w:tab/>
      </w:r>
      <w:r w:rsidRPr="00A35735">
        <w:rPr>
          <w:rFonts w:eastAsia="Arial"/>
          <w:lang w:val="sv-SE"/>
        </w:rPr>
        <w:t xml:space="preserve">b) </w:t>
      </w:r>
      <w:r w:rsidR="002965B7" w:rsidRPr="002965B7">
        <w:rPr>
          <w:position w:val="-24"/>
        </w:rPr>
        <w:object w:dxaOrig="360" w:dyaOrig="620" w14:anchorId="5EDEEEFD">
          <v:shape id="_x0000_i1029" type="#_x0000_t75" style="width:18pt;height:30.75pt" o:ole="">
            <v:imagedata r:id="rId15" o:title=""/>
          </v:shape>
          <o:OLEObject Type="Embed" ProgID="Equation.DSMT4" ShapeID="_x0000_i1029" DrawAspect="Content" ObjectID="_1693295528" r:id="rId16"/>
        </w:object>
      </w:r>
      <w:r w:rsidRPr="00A35735">
        <w:rPr>
          <w:lang w:val="sv-SE"/>
        </w:rPr>
        <w:tab/>
      </w:r>
      <w:r w:rsidRPr="00A35735">
        <w:rPr>
          <w:rFonts w:eastAsia="Arial"/>
          <w:lang w:val="sv-SE"/>
        </w:rPr>
        <w:t xml:space="preserve">c) </w:t>
      </w:r>
      <w:r w:rsidR="002965B7" w:rsidRPr="002965B7">
        <w:rPr>
          <w:position w:val="-24"/>
        </w:rPr>
        <w:object w:dxaOrig="320" w:dyaOrig="620" w14:anchorId="0DE9A604">
          <v:shape id="_x0000_i1030" type="#_x0000_t75" style="width:15.75pt;height:30.75pt" o:ole="">
            <v:imagedata r:id="rId17" o:title=""/>
          </v:shape>
          <o:OLEObject Type="Embed" ProgID="Equation.DSMT4" ShapeID="_x0000_i1030" DrawAspect="Content" ObjectID="_1693295529" r:id="rId18"/>
        </w:object>
      </w:r>
    </w:p>
    <w:p w14:paraId="171AFAF1" w14:textId="59932EDA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 xml:space="preserve">  3</w:t>
      </w:r>
      <w:r>
        <w:tab/>
      </w:r>
      <w:proofErr w:type="gramStart"/>
      <w:r>
        <w:t>a)  0</w:t>
      </w:r>
      <w:proofErr w:type="gramEnd"/>
      <w:r>
        <w:t>,3 ∙ 0,05</w:t>
      </w:r>
      <w:r>
        <w:tab/>
        <w:t>b)  200 ∙ 0,6</w:t>
      </w:r>
      <w:r>
        <w:tab/>
        <w:t>c)  1 000 ∙ 0,07</w:t>
      </w:r>
    </w:p>
    <w:p w14:paraId="0119AF65" w14:textId="0E0840DB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 xml:space="preserve">  4</w:t>
      </w:r>
      <w:r>
        <w:tab/>
      </w:r>
      <w:r w:rsidRPr="00EC29E6">
        <w:t xml:space="preserve">Vilket tal </w:t>
      </w:r>
      <w:r>
        <w:t xml:space="preserve">är </w:t>
      </w:r>
      <w:r>
        <w:rPr>
          <w:i/>
          <w:iCs/>
        </w:rPr>
        <w:t>x</w:t>
      </w:r>
      <w:r w:rsidRPr="00EC29E6">
        <w:t>?</w:t>
      </w:r>
    </w:p>
    <w:p w14:paraId="516A5FE0" w14:textId="0AFBC9C2" w:rsidR="001F0750" w:rsidRPr="00FD2D72" w:rsidRDefault="001F0750" w:rsidP="001F0750">
      <w:pPr>
        <w:pStyle w:val="Rad2"/>
        <w:rPr>
          <w:lang w:val="sv-SE"/>
        </w:rPr>
      </w:pPr>
      <w:r w:rsidRPr="00A35735">
        <w:rPr>
          <w:rStyle w:val="Uppgiftssiffra"/>
          <w:lang w:val="sv-SE"/>
        </w:rPr>
        <w:tab/>
      </w:r>
      <w:r w:rsidRPr="00FD2D72">
        <w:rPr>
          <w:lang w:val="sv-SE"/>
        </w:rPr>
        <w:t xml:space="preserve">a)  </w:t>
      </w:r>
      <w:r w:rsidRPr="00FD2D72">
        <w:rPr>
          <w:i/>
          <w:iCs/>
          <w:lang w:val="sv-SE"/>
        </w:rPr>
        <w:t>x</w:t>
      </w:r>
      <w:r w:rsidRPr="00FD2D72">
        <w:rPr>
          <w:lang w:val="sv-SE"/>
        </w:rPr>
        <w:t xml:space="preserve"> h = 15 min</w:t>
      </w:r>
      <w:r w:rsidRPr="00FD2D72">
        <w:rPr>
          <w:lang w:val="sv-SE"/>
        </w:rPr>
        <w:tab/>
        <w:t xml:space="preserve">b) </w:t>
      </w:r>
      <w:r w:rsidR="002965B7" w:rsidRPr="002965B7">
        <w:rPr>
          <w:position w:val="-24"/>
        </w:rPr>
        <w:object w:dxaOrig="240" w:dyaOrig="620" w14:anchorId="456B4A31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693295530" r:id="rId20"/>
        </w:object>
      </w:r>
      <w:r w:rsidRPr="00FD2D72">
        <w:rPr>
          <w:lang w:val="sv-SE"/>
        </w:rPr>
        <w:t xml:space="preserve"> år = </w:t>
      </w:r>
      <w:r w:rsidRPr="00FD2D72">
        <w:rPr>
          <w:i/>
          <w:iCs/>
          <w:lang w:val="sv-SE"/>
        </w:rPr>
        <w:t>x</w:t>
      </w:r>
      <w:r w:rsidRPr="00FD2D72">
        <w:rPr>
          <w:lang w:val="sv-SE"/>
        </w:rPr>
        <w:t xml:space="preserve"> mån</w:t>
      </w:r>
      <w:r w:rsidRPr="00FD2D72">
        <w:rPr>
          <w:lang w:val="sv-SE"/>
        </w:rPr>
        <w:tab/>
        <w:t xml:space="preserve">c) </w:t>
      </w:r>
      <w:r w:rsidR="002965B7" w:rsidRPr="002965B7">
        <w:rPr>
          <w:position w:val="-24"/>
        </w:rPr>
        <w:object w:dxaOrig="340" w:dyaOrig="620" w14:anchorId="2635BD46">
          <v:shape id="_x0000_i1032" type="#_x0000_t75" style="width:17.25pt;height:30.75pt" o:ole="">
            <v:imagedata r:id="rId21" o:title=""/>
          </v:shape>
          <o:OLEObject Type="Embed" ProgID="Equation.DSMT4" ShapeID="_x0000_i1032" DrawAspect="Content" ObjectID="_1693295531" r:id="rId22"/>
        </w:object>
      </w:r>
      <w:r w:rsidRPr="00FD2D72">
        <w:rPr>
          <w:lang w:val="sv-SE"/>
        </w:rPr>
        <w:t xml:space="preserve"> dygn = </w:t>
      </w:r>
      <w:r w:rsidRPr="00FD2D72">
        <w:rPr>
          <w:i/>
          <w:iCs/>
          <w:lang w:val="sv-SE"/>
        </w:rPr>
        <w:t>x</w:t>
      </w:r>
      <w:r w:rsidRPr="00FD2D72">
        <w:rPr>
          <w:lang w:val="sv-SE"/>
        </w:rPr>
        <w:t xml:space="preserve"> h</w:t>
      </w:r>
    </w:p>
    <w:p w14:paraId="49ED954A" w14:textId="7877C781" w:rsidR="00B71931" w:rsidRPr="00FD2D72" w:rsidRDefault="00B71931" w:rsidP="001F0750">
      <w:pPr>
        <w:pStyle w:val="Rad2"/>
        <w:rPr>
          <w:b/>
          <w:bCs/>
          <w:lang w:val="sv-SE"/>
        </w:rPr>
      </w:pPr>
      <w:r>
        <w:rPr>
          <w:b/>
          <w:bCs/>
          <w:noProof/>
        </w:rPr>
        <w:drawing>
          <wp:anchor distT="0" distB="0" distL="114300" distR="114300" simplePos="0" relativeHeight="251679744" behindDoc="0" locked="0" layoutInCell="1" allowOverlap="1" wp14:anchorId="5021049A" wp14:editId="6D8EA9E3">
            <wp:simplePos x="0" y="0"/>
            <wp:positionH relativeFrom="column">
              <wp:posOffset>3596640</wp:posOffset>
            </wp:positionH>
            <wp:positionV relativeFrom="paragraph">
              <wp:posOffset>124460</wp:posOffset>
            </wp:positionV>
            <wp:extent cx="1270635" cy="1371600"/>
            <wp:effectExtent l="0" t="0" r="5715" b="0"/>
            <wp:wrapNone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Bildobjekt 16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7063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8ECF854" w14:textId="486DE9B0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 xml:space="preserve">  5</w:t>
      </w:r>
      <w:r>
        <w:tab/>
        <w:t>Hur stor är sannolikheten att hjulet stannar på</w:t>
      </w:r>
    </w:p>
    <w:p w14:paraId="35FF9FA9" w14:textId="45BA4BE6" w:rsidR="001F0750" w:rsidRPr="00A35735" w:rsidRDefault="001F0750" w:rsidP="001F0750">
      <w:pPr>
        <w:pStyle w:val="Rad2"/>
        <w:rPr>
          <w:b/>
          <w:bCs/>
          <w:lang w:val="sv-SE"/>
        </w:rPr>
      </w:pPr>
      <w:r w:rsidRPr="00FD2D72">
        <w:rPr>
          <w:lang w:val="sv-SE"/>
        </w:rPr>
        <w:tab/>
      </w:r>
      <w:r w:rsidRPr="00A35735">
        <w:rPr>
          <w:lang w:val="sv-SE"/>
        </w:rPr>
        <w:t>a)  ett udda tal</w:t>
      </w:r>
    </w:p>
    <w:p w14:paraId="2A9CD4A9" w14:textId="7C589BFE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>b)  ett tal som är större än 7</w:t>
      </w:r>
    </w:p>
    <w:p w14:paraId="5D972F0F" w14:textId="73586311" w:rsidR="001F0750" w:rsidRPr="00A35735" w:rsidRDefault="001F0750" w:rsidP="001F0750">
      <w:pPr>
        <w:pStyle w:val="Rad2"/>
        <w:rPr>
          <w:lang w:val="sv-SE"/>
        </w:rPr>
      </w:pPr>
      <w:r w:rsidRPr="00A35735">
        <w:rPr>
          <w:lang w:val="sv-SE"/>
        </w:rPr>
        <w:tab/>
        <w:t>Svara i procentform.</w:t>
      </w:r>
    </w:p>
    <w:p w14:paraId="4E460E4D" w14:textId="32ABD038" w:rsidR="00B71931" w:rsidRPr="00A35735" w:rsidRDefault="00B71931" w:rsidP="001F0750">
      <w:pPr>
        <w:pStyle w:val="Rad2"/>
        <w:rPr>
          <w:b/>
          <w:bCs/>
          <w:lang w:val="sv-SE"/>
        </w:rPr>
      </w:pPr>
    </w:p>
    <w:p w14:paraId="5AAD8227" w14:textId="4194ABEE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 xml:space="preserve">  6</w:t>
      </w:r>
      <w:r>
        <w:tab/>
        <w:t xml:space="preserve">Invånarna i en kommun röstade om kommunen skulle delas i två delar. </w:t>
      </w:r>
      <w:r>
        <w:br/>
        <w:t xml:space="preserve">Av de som deltog i omröstningen röstade 47,3 % ”ja” och 41,9 % ”nej”. </w:t>
      </w:r>
      <w:r>
        <w:br/>
        <w:t>Övriga röstade ”vet ej”. Hur många procent var det?</w:t>
      </w:r>
    </w:p>
    <w:p w14:paraId="4D66FBE4" w14:textId="01193761" w:rsidR="001F0750" w:rsidRDefault="001F0750" w:rsidP="001F0750">
      <w:pPr>
        <w:pStyle w:val="FormatmallUppgiftluftver12pt"/>
        <w:rPr>
          <w:rFonts w:eastAsia="Arial"/>
          <w:b/>
          <w:bCs/>
        </w:rPr>
      </w:pPr>
      <w:r w:rsidRPr="001F0750">
        <w:rPr>
          <w:rStyle w:val="Uppgiftssiffra"/>
          <w:rFonts w:eastAsia="Arial"/>
        </w:rPr>
        <w:t xml:space="preserve">  7</w:t>
      </w:r>
      <w:r>
        <w:rPr>
          <w:rFonts w:eastAsia="Arial"/>
        </w:rPr>
        <w:tab/>
        <w:t>Vilket olikhetstecken saknas mellan talen?</w:t>
      </w:r>
    </w:p>
    <w:p w14:paraId="3D74836D" w14:textId="1CE59873" w:rsidR="00B3369A" w:rsidRPr="00A35735" w:rsidRDefault="001F0750" w:rsidP="001F0750">
      <w:pPr>
        <w:pStyle w:val="Rad2"/>
        <w:rPr>
          <w:rFonts w:ascii="Arial" w:hAnsi="Arial" w:cs="Arial"/>
          <w:b/>
          <w:bCs/>
          <w:noProof/>
          <w:spacing w:val="-3"/>
          <w:sz w:val="22"/>
          <w:lang w:val="sv-SE"/>
        </w:rPr>
      </w:pPr>
      <w:r w:rsidRPr="00A35735">
        <w:rPr>
          <w:rFonts w:eastAsia="Arial"/>
          <w:lang w:val="sv-SE"/>
        </w:rPr>
        <w:tab/>
        <w:t xml:space="preserve">a) </w:t>
      </w:r>
      <w:r w:rsidR="00A35735">
        <w:rPr>
          <w:rFonts w:eastAsia="Arial"/>
          <w:lang w:val="sv-SE"/>
        </w:rPr>
        <w:t xml:space="preserve"> </w:t>
      </w:r>
      <w:r w:rsidRPr="00A35735">
        <w:rPr>
          <w:rFonts w:eastAsia="Arial"/>
          <w:lang w:val="sv-SE"/>
        </w:rPr>
        <w:t xml:space="preserve"> ‒5    ‒1</w:t>
      </w:r>
      <w:r w:rsidRPr="00A35735">
        <w:rPr>
          <w:rFonts w:eastAsia="Arial"/>
          <w:lang w:val="sv-SE"/>
        </w:rPr>
        <w:tab/>
        <w:t xml:space="preserve">b) </w:t>
      </w:r>
      <w:r w:rsidR="002965B7" w:rsidRPr="002965B7">
        <w:rPr>
          <w:position w:val="-24"/>
        </w:rPr>
        <w:object w:dxaOrig="240" w:dyaOrig="620" w14:anchorId="19D04E9C">
          <v:shape id="_x0000_i1033" type="#_x0000_t75" style="width:12pt;height:30.75pt" o:ole="">
            <v:imagedata r:id="rId24" o:title=""/>
          </v:shape>
          <o:OLEObject Type="Embed" ProgID="Equation.DSMT4" ShapeID="_x0000_i1033" DrawAspect="Content" ObjectID="_1693295532" r:id="rId25"/>
        </w:object>
      </w:r>
      <w:r w:rsidRPr="00A35735">
        <w:rPr>
          <w:lang w:val="sv-SE"/>
        </w:rPr>
        <w:t xml:space="preserve">    </w:t>
      </w:r>
      <w:r w:rsidR="002965B7" w:rsidRPr="002965B7">
        <w:rPr>
          <w:position w:val="-24"/>
        </w:rPr>
        <w:object w:dxaOrig="240" w:dyaOrig="620" w14:anchorId="2D555915">
          <v:shape id="_x0000_i1034" type="#_x0000_t75" style="width:12pt;height:30.75pt" o:ole="">
            <v:imagedata r:id="rId26" o:title=""/>
          </v:shape>
          <o:OLEObject Type="Embed" ProgID="Equation.DSMT4" ShapeID="_x0000_i1034" DrawAspect="Content" ObjectID="_1693295533" r:id="rId27"/>
        </w:object>
      </w:r>
      <w:r w:rsidRPr="00A35735">
        <w:rPr>
          <w:lang w:val="sv-SE"/>
        </w:rPr>
        <w:tab/>
        <w:t>c</w:t>
      </w:r>
      <w:proofErr w:type="gramStart"/>
      <w:r w:rsidRPr="00A35735">
        <w:rPr>
          <w:lang w:val="sv-SE"/>
        </w:rPr>
        <w:t>)  0</w:t>
      </w:r>
      <w:proofErr w:type="gramEnd"/>
      <w:r w:rsidRPr="00A35735">
        <w:rPr>
          <w:lang w:val="sv-SE"/>
        </w:rPr>
        <w:t xml:space="preserve">,3    </w:t>
      </w:r>
      <w:r w:rsidR="002965B7" w:rsidRPr="002965B7">
        <w:rPr>
          <w:position w:val="-24"/>
        </w:rPr>
        <w:object w:dxaOrig="220" w:dyaOrig="620" w14:anchorId="27A23286">
          <v:shape id="_x0000_i1035" type="#_x0000_t75" style="width:11.25pt;height:30.75pt" o:ole="">
            <v:imagedata r:id="rId28" o:title=""/>
          </v:shape>
          <o:OLEObject Type="Embed" ProgID="Equation.DSMT4" ShapeID="_x0000_i1035" DrawAspect="Content" ObjectID="_1693295534" r:id="rId29"/>
        </w:object>
      </w:r>
      <w:r w:rsidRPr="00A35735">
        <w:rPr>
          <w:lang w:val="sv-SE"/>
        </w:rPr>
        <w:t xml:space="preserve">       </w:t>
      </w:r>
      <w:r w:rsidR="00B3369A" w:rsidRPr="00A35735">
        <w:rPr>
          <w:spacing w:val="-3"/>
          <w:lang w:val="sv-SE"/>
        </w:rPr>
        <w:br w:type="page"/>
      </w:r>
    </w:p>
    <w:p w14:paraId="41E98524" w14:textId="02CFB5F6" w:rsidR="00D76919" w:rsidRPr="00685093" w:rsidRDefault="00BB70D2" w:rsidP="00685093">
      <w:pPr>
        <w:pStyle w:val="RubrikDel"/>
        <w:rPr>
          <w:spacing w:val="-3"/>
        </w:rPr>
      </w:pPr>
      <w:r>
        <w:lastRenderedPageBreak/>
        <w:drawing>
          <wp:anchor distT="0" distB="0" distL="114300" distR="114300" simplePos="0" relativeHeight="251676672" behindDoc="1" locked="0" layoutInCell="1" allowOverlap="1" wp14:anchorId="75845D61" wp14:editId="5AFB35E8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3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685093">
        <w:rPr>
          <w:spacing w:val="-3"/>
        </w:rPr>
        <w:t>Del II</w:t>
      </w:r>
    </w:p>
    <w:p w14:paraId="1AD73F05" w14:textId="138E7D5F" w:rsidR="001F0750" w:rsidRDefault="00D76919" w:rsidP="001F0750">
      <w:pPr>
        <w:pStyle w:val="FormatmallUppgiftluftver12pt"/>
        <w:rPr>
          <w:b/>
          <w:bCs/>
        </w:rPr>
      </w:pPr>
      <w:r w:rsidRPr="00D76919">
        <w:rPr>
          <w:rStyle w:val="Uppgiftssiffra"/>
        </w:rPr>
        <w:t xml:space="preserve">  8</w:t>
      </w:r>
      <w:r w:rsidRPr="00D76919">
        <w:tab/>
      </w:r>
      <w:r w:rsidR="001F0750">
        <w:t xml:space="preserve">En stor läsk innehåller 1,5 liter. Erik dricker 20 % av innehållet. </w:t>
      </w:r>
      <w:r w:rsidR="001F0750">
        <w:br/>
        <w:t>Hur många centiliter av läsken dricker Erik?</w:t>
      </w:r>
    </w:p>
    <w:p w14:paraId="4E996B59" w14:textId="182E0425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 xml:space="preserve">  9</w:t>
      </w:r>
      <w:r>
        <w:tab/>
        <w:t xml:space="preserve">a) </w:t>
      </w:r>
      <w:r w:rsidR="002965B7" w:rsidRPr="002965B7">
        <w:rPr>
          <w:position w:val="-24"/>
        </w:rPr>
        <w:object w:dxaOrig="660" w:dyaOrig="620" w14:anchorId="181970C4">
          <v:shape id="_x0000_i1036" type="#_x0000_t75" style="width:33pt;height:30.75pt" o:ole="">
            <v:imagedata r:id="rId30" o:title=""/>
          </v:shape>
          <o:OLEObject Type="Embed" ProgID="Equation.DSMT4" ShapeID="_x0000_i1036" DrawAspect="Content" ObjectID="_1693295535" r:id="rId31"/>
        </w:object>
      </w:r>
      <w:r>
        <w:t xml:space="preserve"> </w:t>
      </w:r>
      <w:r>
        <w:tab/>
      </w:r>
      <w:proofErr w:type="gramStart"/>
      <w:r>
        <w:t>b)  72</w:t>
      </w:r>
      <w:proofErr w:type="gramEnd"/>
      <w:r>
        <w:t xml:space="preserve"> ∙ 2,4</w:t>
      </w:r>
      <w:r>
        <w:tab/>
        <w:t>c)  300 ∙ 0,82</w:t>
      </w:r>
    </w:p>
    <w:p w14:paraId="6EB80893" w14:textId="262D8A43" w:rsidR="001F0750" w:rsidRPr="001E281F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>10</w:t>
      </w:r>
      <w:r>
        <w:tab/>
        <w:t xml:space="preserve">Farmor har kokat 4,5 liter saft. Saften häller hon i flaskor som rymmer 70 cl. </w:t>
      </w:r>
      <w:r>
        <w:br/>
        <w:t>Hur stor andel av sista flaskan blir fylld om alla andra f</w:t>
      </w:r>
      <w:r w:rsidR="00B71931">
        <w:t>l</w:t>
      </w:r>
      <w:r>
        <w:t xml:space="preserve">askor blir fyllda? </w:t>
      </w:r>
      <w:r>
        <w:br/>
        <w:t>Svara med ett bråk i enklaste form.</w:t>
      </w:r>
    </w:p>
    <w:p w14:paraId="252DE80A" w14:textId="77777777" w:rsidR="001F0750" w:rsidRPr="001E281F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>11</w:t>
      </w:r>
      <w:r>
        <w:tab/>
        <w:t>Hur lång tid är hälften av en och en tredjedels timme? Svara i minuter.</w:t>
      </w:r>
    </w:p>
    <w:p w14:paraId="6D2B8C31" w14:textId="77777777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>12</w:t>
      </w:r>
      <w:r>
        <w:tab/>
        <w:t>I klass 6 B går 30 elever. Två tredjedelar av eleverna cyklar till skolan och en femtedel går. De övriga eleverna åker buss. Hur stor andel av eleverna åker buss? Svara med ett bråk i enklaste form.</w:t>
      </w:r>
    </w:p>
    <w:p w14:paraId="3AAE155C" w14:textId="3EFFA4F6" w:rsidR="001F0750" w:rsidRDefault="001F0750" w:rsidP="001F0750">
      <w:pPr>
        <w:pStyle w:val="FormatmallUppgiftluftver12pt"/>
        <w:rPr>
          <w:b/>
          <w:bCs/>
          <w:color w:val="231F20"/>
        </w:rPr>
      </w:pPr>
      <w:r w:rsidRPr="001F0750">
        <w:rPr>
          <w:rStyle w:val="Uppgiftssiffra"/>
        </w:rPr>
        <w:t>13</w:t>
      </w:r>
      <w:r>
        <w:tab/>
      </w:r>
      <w:r w:rsidRPr="00B61B84">
        <w:rPr>
          <w:color w:val="231F20"/>
          <w:spacing w:val="-1"/>
        </w:rPr>
        <w:t>E</w:t>
      </w:r>
      <w:r w:rsidRPr="00B61B84">
        <w:rPr>
          <w:color w:val="231F20"/>
        </w:rPr>
        <w:t>n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1"/>
        </w:rPr>
        <w:t>swimmi</w:t>
      </w:r>
      <w:r w:rsidRPr="00B61B84">
        <w:rPr>
          <w:color w:val="231F20"/>
          <w:spacing w:val="-3"/>
        </w:rPr>
        <w:t>n</w:t>
      </w:r>
      <w:r w:rsidRPr="00B61B84">
        <w:rPr>
          <w:color w:val="231F20"/>
          <w:spacing w:val="-1"/>
        </w:rPr>
        <w:t>g</w:t>
      </w:r>
      <w:r w:rsidRPr="00B61B84">
        <w:rPr>
          <w:color w:val="231F20"/>
          <w:spacing w:val="2"/>
        </w:rPr>
        <w:t>p</w:t>
      </w:r>
      <w:r w:rsidRPr="00B61B84">
        <w:rPr>
          <w:color w:val="231F20"/>
          <w:spacing w:val="1"/>
        </w:rPr>
        <w:t>o</w:t>
      </w:r>
      <w:r w:rsidRPr="00B61B84">
        <w:rPr>
          <w:color w:val="231F20"/>
          <w:spacing w:val="-2"/>
        </w:rPr>
        <w:t>o</w:t>
      </w:r>
      <w:r w:rsidRPr="00B61B84">
        <w:rPr>
          <w:color w:val="231F20"/>
        </w:rPr>
        <w:t>l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4"/>
        </w:rPr>
        <w:t>f</w:t>
      </w:r>
      <w:r w:rsidRPr="00B61B84">
        <w:rPr>
          <w:color w:val="231F20"/>
          <w:spacing w:val="1"/>
        </w:rPr>
        <w:t>y</w:t>
      </w:r>
      <w:r w:rsidRPr="00B61B84">
        <w:rPr>
          <w:color w:val="231F20"/>
          <w:spacing w:val="-2"/>
        </w:rPr>
        <w:t>ll</w:t>
      </w:r>
      <w:r w:rsidRPr="00B61B84">
        <w:rPr>
          <w:color w:val="231F20"/>
        </w:rPr>
        <w:t>s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1"/>
        </w:rPr>
        <w:t>p</w:t>
      </w:r>
      <w:r w:rsidRPr="00B61B84">
        <w:rPr>
          <w:color w:val="231F20"/>
        </w:rPr>
        <w:t>å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2"/>
        </w:rPr>
        <w:t>1</w:t>
      </w:r>
      <w:r w:rsidRPr="00B61B84">
        <w:rPr>
          <w:color w:val="231F20"/>
        </w:rPr>
        <w:t>6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</w:rPr>
        <w:t>h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4"/>
        </w:rPr>
        <w:t>g</w:t>
      </w:r>
      <w:r w:rsidRPr="00B61B84">
        <w:rPr>
          <w:color w:val="231F20"/>
          <w:spacing w:val="-1"/>
        </w:rPr>
        <w:t>en</w:t>
      </w:r>
      <w:r w:rsidRPr="00B61B84">
        <w:rPr>
          <w:color w:val="231F20"/>
          <w:spacing w:val="-4"/>
        </w:rPr>
        <w:t>o</w:t>
      </w:r>
      <w:r w:rsidRPr="00B61B84">
        <w:rPr>
          <w:color w:val="231F20"/>
        </w:rPr>
        <w:t>m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1"/>
        </w:rPr>
        <w:t>e</w:t>
      </w:r>
      <w:r w:rsidRPr="00B61B84">
        <w:rPr>
          <w:color w:val="231F20"/>
          <w:spacing w:val="-3"/>
        </w:rPr>
        <w:t>t</w:t>
      </w:r>
      <w:r w:rsidRPr="00B61B84">
        <w:rPr>
          <w:color w:val="231F20"/>
        </w:rPr>
        <w:t>t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4"/>
        </w:rPr>
        <w:t>rö</w:t>
      </w:r>
      <w:r w:rsidRPr="00B61B84">
        <w:rPr>
          <w:color w:val="231F20"/>
        </w:rPr>
        <w:t>r</w:t>
      </w:r>
      <w:r w:rsidRPr="00B61B84">
        <w:rPr>
          <w:color w:val="231F20"/>
          <w:spacing w:val="-2"/>
        </w:rPr>
        <w:t xml:space="preserve"> </w:t>
      </w:r>
      <w:r w:rsidRPr="00B61B84">
        <w:rPr>
          <w:color w:val="231F20"/>
          <w:spacing w:val="2"/>
        </w:rPr>
        <w:t>s</w:t>
      </w:r>
      <w:r w:rsidRPr="00B61B84">
        <w:rPr>
          <w:color w:val="231F20"/>
          <w:spacing w:val="-4"/>
        </w:rPr>
        <w:t>o</w:t>
      </w:r>
      <w:r w:rsidRPr="00B61B84">
        <w:rPr>
          <w:color w:val="231F20"/>
        </w:rPr>
        <w:t>m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1"/>
        </w:rPr>
        <w:t>s</w:t>
      </w:r>
      <w:r w:rsidRPr="00B61B84">
        <w:rPr>
          <w:color w:val="231F20"/>
          <w:spacing w:val="-4"/>
        </w:rPr>
        <w:t>p</w:t>
      </w:r>
      <w:r w:rsidRPr="00B61B84">
        <w:rPr>
          <w:color w:val="231F20"/>
          <w:spacing w:val="1"/>
        </w:rPr>
        <w:t>r</w:t>
      </w:r>
      <w:r w:rsidRPr="00B61B84">
        <w:rPr>
          <w:color w:val="231F20"/>
          <w:spacing w:val="-4"/>
        </w:rPr>
        <w:t>u</w:t>
      </w:r>
      <w:r w:rsidRPr="00B61B84">
        <w:rPr>
          <w:color w:val="231F20"/>
        </w:rPr>
        <w:t>t</w:t>
      </w:r>
      <w:r w:rsidRPr="00B61B84">
        <w:rPr>
          <w:color w:val="231F20"/>
          <w:spacing w:val="-4"/>
        </w:rPr>
        <w:t>a</w:t>
      </w:r>
      <w:r w:rsidRPr="00B61B84">
        <w:rPr>
          <w:color w:val="231F20"/>
        </w:rPr>
        <w:t>r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4"/>
        </w:rPr>
        <w:t>u</w:t>
      </w:r>
      <w:r w:rsidRPr="00B61B84">
        <w:rPr>
          <w:color w:val="231F20"/>
        </w:rPr>
        <w:t>t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2"/>
        </w:rPr>
        <w:t>5</w:t>
      </w:r>
      <w:r w:rsidRPr="00B61B84">
        <w:rPr>
          <w:color w:val="231F20"/>
        </w:rPr>
        <w:t>0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2"/>
        </w:rPr>
        <w:t>l</w:t>
      </w:r>
      <w:r w:rsidRPr="00B61B84">
        <w:rPr>
          <w:color w:val="231F20"/>
          <w:spacing w:val="-5"/>
        </w:rPr>
        <w:t>i</w:t>
      </w:r>
      <w:r w:rsidRPr="00B61B84">
        <w:rPr>
          <w:color w:val="231F20"/>
          <w:spacing w:val="-2"/>
        </w:rPr>
        <w:t>t</w:t>
      </w:r>
      <w:r w:rsidRPr="00B61B84">
        <w:rPr>
          <w:color w:val="231F20"/>
          <w:spacing w:val="-1"/>
        </w:rPr>
        <w:t>er</w:t>
      </w:r>
      <w:r w:rsidRPr="00B61B84">
        <w:rPr>
          <w:color w:val="231F20"/>
          <w:spacing w:val="-1"/>
          <w:w w:val="102"/>
        </w:rPr>
        <w:t xml:space="preserve"> </w:t>
      </w:r>
      <w:r w:rsidRPr="00B61B84">
        <w:rPr>
          <w:color w:val="231F20"/>
          <w:spacing w:val="1"/>
        </w:rPr>
        <w:t>p</w:t>
      </w:r>
      <w:r w:rsidRPr="00B61B84">
        <w:rPr>
          <w:color w:val="231F20"/>
        </w:rPr>
        <w:t>er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mi</w:t>
      </w:r>
      <w:r w:rsidRPr="00B61B84">
        <w:rPr>
          <w:color w:val="231F20"/>
          <w:spacing w:val="-6"/>
        </w:rPr>
        <w:t>n</w:t>
      </w:r>
      <w:r w:rsidRPr="00B61B84">
        <w:rPr>
          <w:color w:val="231F20"/>
          <w:spacing w:val="-4"/>
        </w:rPr>
        <w:t>u</w:t>
      </w:r>
      <w:r w:rsidRPr="00B61B84">
        <w:rPr>
          <w:color w:val="231F20"/>
        </w:rPr>
        <w:t>t.</w:t>
      </w:r>
      <w:r w:rsidRPr="00B61B84">
        <w:rPr>
          <w:color w:val="231F20"/>
          <w:spacing w:val="2"/>
        </w:rPr>
        <w:t xml:space="preserve"> </w:t>
      </w:r>
      <w:r>
        <w:rPr>
          <w:color w:val="231F20"/>
          <w:spacing w:val="2"/>
        </w:rPr>
        <w:br/>
      </w:r>
      <w:r w:rsidRPr="00B61B84">
        <w:rPr>
          <w:color w:val="231F20"/>
          <w:spacing w:val="-11"/>
        </w:rPr>
        <w:t>H</w:t>
      </w:r>
      <w:r w:rsidRPr="00B61B84">
        <w:rPr>
          <w:color w:val="231F20"/>
        </w:rPr>
        <w:t>ur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l</w:t>
      </w:r>
      <w:r w:rsidRPr="00B61B84">
        <w:rPr>
          <w:color w:val="231F20"/>
          <w:spacing w:val="-4"/>
        </w:rPr>
        <w:t>å</w:t>
      </w:r>
      <w:r w:rsidRPr="00B61B84">
        <w:rPr>
          <w:color w:val="231F20"/>
          <w:spacing w:val="-3"/>
        </w:rPr>
        <w:t>n</w:t>
      </w:r>
      <w:r w:rsidRPr="00B61B84">
        <w:rPr>
          <w:color w:val="231F20"/>
        </w:rPr>
        <w:t>g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tid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t</w:t>
      </w:r>
      <w:r w:rsidRPr="00B61B84">
        <w:rPr>
          <w:color w:val="231F20"/>
          <w:spacing w:val="-4"/>
        </w:rPr>
        <w:t>a</w:t>
      </w:r>
      <w:r w:rsidRPr="00B61B84">
        <w:rPr>
          <w:color w:val="231F20"/>
        </w:rPr>
        <w:t>r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  <w:spacing w:val="-7"/>
        </w:rPr>
        <w:t>a</w:t>
      </w:r>
      <w:r w:rsidRPr="00B61B84">
        <w:rPr>
          <w:color w:val="231F20"/>
          <w:spacing w:val="-3"/>
        </w:rPr>
        <w:t>t</w:t>
      </w:r>
      <w:r w:rsidRPr="00B61B84">
        <w:rPr>
          <w:color w:val="231F20"/>
        </w:rPr>
        <w:t>t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  <w:spacing w:val="4"/>
        </w:rPr>
        <w:t>f</w:t>
      </w:r>
      <w:r w:rsidRPr="00B61B84">
        <w:rPr>
          <w:color w:val="231F20"/>
          <w:spacing w:val="2"/>
        </w:rPr>
        <w:t>y</w:t>
      </w:r>
      <w:r w:rsidRPr="00B61B84">
        <w:rPr>
          <w:color w:val="231F20"/>
        </w:rPr>
        <w:t>lla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  <w:spacing w:val="1"/>
        </w:rPr>
        <w:t>po</w:t>
      </w:r>
      <w:r w:rsidRPr="00B61B84">
        <w:rPr>
          <w:color w:val="231F20"/>
          <w:spacing w:val="-2"/>
        </w:rPr>
        <w:t>o</w:t>
      </w:r>
      <w:r w:rsidRPr="00B61B84">
        <w:rPr>
          <w:color w:val="231F20"/>
        </w:rPr>
        <w:t>len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med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en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sl</w:t>
      </w:r>
      <w:r w:rsidRPr="00B61B84">
        <w:rPr>
          <w:color w:val="231F20"/>
          <w:spacing w:val="-4"/>
        </w:rPr>
        <w:t>a</w:t>
      </w:r>
      <w:r w:rsidRPr="00B61B84">
        <w:rPr>
          <w:color w:val="231F20"/>
          <w:spacing w:val="-3"/>
        </w:rPr>
        <w:t>n</w:t>
      </w:r>
      <w:r w:rsidRPr="00B61B84">
        <w:rPr>
          <w:color w:val="231F20"/>
        </w:rPr>
        <w:t>g</w:t>
      </w:r>
      <w:r w:rsidRPr="00B61B84">
        <w:rPr>
          <w:color w:val="231F20"/>
          <w:spacing w:val="3"/>
        </w:rPr>
        <w:t xml:space="preserve"> </w:t>
      </w:r>
      <w:r w:rsidRPr="00B61B84">
        <w:rPr>
          <w:color w:val="231F20"/>
          <w:spacing w:val="2"/>
        </w:rPr>
        <w:t>s</w:t>
      </w:r>
      <w:r w:rsidRPr="00B61B84">
        <w:rPr>
          <w:color w:val="231F20"/>
          <w:spacing w:val="-4"/>
        </w:rPr>
        <w:t>o</w:t>
      </w:r>
      <w:r w:rsidRPr="00B61B84">
        <w:rPr>
          <w:color w:val="231F20"/>
        </w:rPr>
        <w:t>m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s</w:t>
      </w:r>
      <w:r w:rsidRPr="00B61B84">
        <w:rPr>
          <w:color w:val="231F20"/>
          <w:spacing w:val="-4"/>
        </w:rPr>
        <w:t>p</w:t>
      </w:r>
      <w:r w:rsidRPr="00B61B84">
        <w:rPr>
          <w:color w:val="231F20"/>
          <w:spacing w:val="1"/>
        </w:rPr>
        <w:t>r</w:t>
      </w:r>
      <w:r w:rsidRPr="00B61B84">
        <w:rPr>
          <w:color w:val="231F20"/>
          <w:spacing w:val="-4"/>
        </w:rPr>
        <w:t>u</w:t>
      </w:r>
      <w:r w:rsidRPr="00B61B84">
        <w:rPr>
          <w:color w:val="231F20"/>
        </w:rPr>
        <w:t>t</w:t>
      </w:r>
      <w:r w:rsidRPr="00B61B84">
        <w:rPr>
          <w:color w:val="231F20"/>
          <w:spacing w:val="-4"/>
        </w:rPr>
        <w:t>a</w:t>
      </w:r>
      <w:r w:rsidRPr="00B61B84">
        <w:rPr>
          <w:color w:val="231F20"/>
        </w:rPr>
        <w:t>r</w:t>
      </w:r>
      <w:r w:rsidRPr="00B61B84">
        <w:rPr>
          <w:color w:val="231F20"/>
          <w:w w:val="111"/>
        </w:rPr>
        <w:t xml:space="preserve"> </w:t>
      </w:r>
      <w:r w:rsidRPr="00B61B84">
        <w:rPr>
          <w:color w:val="231F20"/>
          <w:spacing w:val="-4"/>
        </w:rPr>
        <w:t>u</w:t>
      </w:r>
      <w:r w:rsidRPr="00B61B84">
        <w:rPr>
          <w:color w:val="231F20"/>
        </w:rPr>
        <w:t>t 5</w:t>
      </w:r>
      <w:r w:rsidRPr="00B61B84">
        <w:rPr>
          <w:color w:val="231F20"/>
          <w:spacing w:val="1"/>
        </w:rPr>
        <w:t xml:space="preserve"> </w:t>
      </w:r>
      <w:r w:rsidRPr="00B61B84">
        <w:rPr>
          <w:color w:val="231F20"/>
          <w:spacing w:val="-2"/>
        </w:rPr>
        <w:t>l</w:t>
      </w:r>
      <w:r w:rsidRPr="00B61B84">
        <w:rPr>
          <w:color w:val="231F20"/>
          <w:spacing w:val="-5"/>
        </w:rPr>
        <w:t>i</w:t>
      </w:r>
      <w:r w:rsidRPr="00B61B84">
        <w:rPr>
          <w:color w:val="231F20"/>
          <w:spacing w:val="-2"/>
        </w:rPr>
        <w:t>t</w:t>
      </w:r>
      <w:r w:rsidRPr="00B61B84">
        <w:rPr>
          <w:color w:val="231F20"/>
          <w:spacing w:val="-1"/>
        </w:rPr>
        <w:t>e</w:t>
      </w:r>
      <w:r w:rsidRPr="00B61B84">
        <w:rPr>
          <w:color w:val="231F20"/>
        </w:rPr>
        <w:t xml:space="preserve">r </w:t>
      </w:r>
      <w:r w:rsidRPr="00B61B84">
        <w:rPr>
          <w:color w:val="231F20"/>
          <w:spacing w:val="1"/>
        </w:rPr>
        <w:t>p</w:t>
      </w:r>
      <w:r w:rsidRPr="00B61B84">
        <w:rPr>
          <w:color w:val="231F20"/>
          <w:spacing w:val="-1"/>
        </w:rPr>
        <w:t>e</w:t>
      </w:r>
      <w:r w:rsidRPr="00B61B84">
        <w:rPr>
          <w:color w:val="231F20"/>
        </w:rPr>
        <w:t>r</w:t>
      </w:r>
      <w:r w:rsidRPr="00B61B84">
        <w:rPr>
          <w:color w:val="231F20"/>
          <w:spacing w:val="1"/>
        </w:rPr>
        <w:t xml:space="preserve"> </w:t>
      </w:r>
      <w:r w:rsidRPr="00B61B84">
        <w:rPr>
          <w:color w:val="231F20"/>
          <w:spacing w:val="2"/>
        </w:rPr>
        <w:t>s</w:t>
      </w:r>
      <w:r w:rsidRPr="00B61B84">
        <w:rPr>
          <w:color w:val="231F20"/>
          <w:spacing w:val="-3"/>
        </w:rPr>
        <w:t>e</w:t>
      </w:r>
      <w:r w:rsidRPr="00B61B84">
        <w:rPr>
          <w:color w:val="231F20"/>
          <w:spacing w:val="-5"/>
        </w:rPr>
        <w:t>k</w:t>
      </w:r>
      <w:r w:rsidRPr="00B61B84">
        <w:rPr>
          <w:color w:val="231F20"/>
          <w:spacing w:val="-1"/>
        </w:rPr>
        <w:t>und</w:t>
      </w:r>
      <w:r w:rsidRPr="00B61B84">
        <w:rPr>
          <w:color w:val="231F20"/>
        </w:rPr>
        <w:t xml:space="preserve">? </w:t>
      </w:r>
      <w:r w:rsidRPr="00B61B84">
        <w:rPr>
          <w:color w:val="231F20"/>
          <w:spacing w:val="-6"/>
        </w:rPr>
        <w:t>S</w:t>
      </w:r>
      <w:r w:rsidRPr="00B61B84">
        <w:rPr>
          <w:color w:val="231F20"/>
          <w:spacing w:val="-2"/>
        </w:rPr>
        <w:t>v</w:t>
      </w:r>
      <w:r w:rsidRPr="00B61B84">
        <w:rPr>
          <w:color w:val="231F20"/>
          <w:spacing w:val="-4"/>
        </w:rPr>
        <w:t>a</w:t>
      </w:r>
      <w:r w:rsidRPr="00B61B84">
        <w:rPr>
          <w:color w:val="231F20"/>
          <w:spacing w:val="-1"/>
        </w:rPr>
        <w:t>r</w:t>
      </w:r>
      <w:r w:rsidRPr="00B61B84">
        <w:rPr>
          <w:color w:val="231F20"/>
        </w:rPr>
        <w:t>a</w:t>
      </w:r>
      <w:r w:rsidRPr="00B61B84">
        <w:rPr>
          <w:color w:val="231F20"/>
          <w:spacing w:val="1"/>
        </w:rPr>
        <w:t xml:space="preserve"> </w:t>
      </w:r>
      <w:r w:rsidRPr="00B61B84">
        <w:rPr>
          <w:color w:val="231F20"/>
        </w:rPr>
        <w:t xml:space="preserve">i </w:t>
      </w:r>
      <w:r w:rsidRPr="00B61B84">
        <w:rPr>
          <w:color w:val="231F20"/>
          <w:spacing w:val="-1"/>
        </w:rPr>
        <w:t>timm</w:t>
      </w:r>
      <w:r w:rsidRPr="00B61B84">
        <w:rPr>
          <w:color w:val="231F20"/>
          <w:spacing w:val="-3"/>
        </w:rPr>
        <w:t>a</w:t>
      </w:r>
      <w:r w:rsidRPr="00B61B84">
        <w:rPr>
          <w:color w:val="231F20"/>
        </w:rPr>
        <w:t>r</w:t>
      </w:r>
      <w:r w:rsidRPr="00B61B84">
        <w:rPr>
          <w:color w:val="231F20"/>
          <w:spacing w:val="1"/>
        </w:rPr>
        <w:t xml:space="preserve"> o</w:t>
      </w:r>
      <w:r w:rsidRPr="00B61B84">
        <w:rPr>
          <w:color w:val="231F20"/>
          <w:spacing w:val="-3"/>
        </w:rPr>
        <w:t>c</w:t>
      </w:r>
      <w:r w:rsidRPr="00B61B84">
        <w:rPr>
          <w:color w:val="231F20"/>
        </w:rPr>
        <w:t xml:space="preserve">h </w:t>
      </w:r>
      <w:r w:rsidRPr="00B61B84">
        <w:rPr>
          <w:color w:val="231F20"/>
          <w:spacing w:val="-1"/>
        </w:rPr>
        <w:t>mi</w:t>
      </w:r>
      <w:r w:rsidRPr="00B61B84">
        <w:rPr>
          <w:color w:val="231F20"/>
          <w:spacing w:val="-6"/>
        </w:rPr>
        <w:t>n</w:t>
      </w:r>
      <w:r w:rsidRPr="00B61B84">
        <w:rPr>
          <w:color w:val="231F20"/>
          <w:spacing w:val="-4"/>
        </w:rPr>
        <w:t>u</w:t>
      </w:r>
      <w:r w:rsidRPr="00B61B84">
        <w:rPr>
          <w:color w:val="231F20"/>
          <w:spacing w:val="-2"/>
        </w:rPr>
        <w:t>t</w:t>
      </w:r>
      <w:r w:rsidRPr="00B61B84">
        <w:rPr>
          <w:color w:val="231F20"/>
          <w:spacing w:val="-1"/>
        </w:rPr>
        <w:t>e</w:t>
      </w:r>
      <w:r w:rsidRPr="00B61B84">
        <w:rPr>
          <w:color w:val="231F20"/>
          <w:spacing w:val="-18"/>
        </w:rPr>
        <w:t>r</w:t>
      </w:r>
      <w:r w:rsidRPr="00B61B84">
        <w:rPr>
          <w:color w:val="231F20"/>
        </w:rPr>
        <w:t>.</w:t>
      </w:r>
    </w:p>
    <w:p w14:paraId="43763114" w14:textId="7C1382D1" w:rsidR="001F0750" w:rsidRPr="00B61B84" w:rsidRDefault="001F0750" w:rsidP="001F0750">
      <w:pPr>
        <w:pStyle w:val="FormatmallUppgiftluftver12pt"/>
      </w:pPr>
      <w:r w:rsidRPr="001F0750">
        <w:rPr>
          <w:rStyle w:val="Uppgiftssiffra"/>
        </w:rPr>
        <w:t>14</w:t>
      </w:r>
      <w:r>
        <w:tab/>
      </w:r>
      <w:r w:rsidRPr="00B61B84">
        <w:rPr>
          <w:color w:val="231F20"/>
          <w:spacing w:val="-26"/>
        </w:rPr>
        <w:t>T</w:t>
      </w:r>
      <w:r w:rsidRPr="00B61B84">
        <w:rPr>
          <w:color w:val="231F20"/>
          <w:spacing w:val="1"/>
        </w:rPr>
        <w:t>a</w:t>
      </w:r>
      <w:r w:rsidRPr="00B61B84">
        <w:rPr>
          <w:color w:val="231F20"/>
        </w:rPr>
        <w:t>let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</w:rPr>
        <w:t>1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</w:rPr>
        <w:t>680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</w:rPr>
        <w:t>k</w:t>
      </w:r>
      <w:r w:rsidRPr="00B61B84">
        <w:rPr>
          <w:color w:val="231F20"/>
          <w:spacing w:val="-3"/>
        </w:rPr>
        <w:t>a</w:t>
      </w:r>
      <w:r w:rsidRPr="00B61B84">
        <w:rPr>
          <w:color w:val="231F20"/>
        </w:rPr>
        <w:t>n</w:t>
      </w:r>
      <w:r w:rsidRPr="00B61B84">
        <w:rPr>
          <w:color w:val="231F20"/>
          <w:spacing w:val="-10"/>
        </w:rPr>
        <w:t xml:space="preserve"> </w:t>
      </w:r>
      <w:r w:rsidRPr="00B61B84">
        <w:rPr>
          <w:color w:val="231F20"/>
        </w:rPr>
        <w:t>sk</w:t>
      </w:r>
      <w:r w:rsidRPr="00B61B84">
        <w:rPr>
          <w:color w:val="231F20"/>
          <w:spacing w:val="1"/>
        </w:rPr>
        <w:t>r</w:t>
      </w:r>
      <w:r w:rsidRPr="00B61B84">
        <w:rPr>
          <w:color w:val="231F20"/>
          <w:spacing w:val="-3"/>
        </w:rPr>
        <w:t>i</w:t>
      </w:r>
      <w:r w:rsidRPr="00B61B84">
        <w:rPr>
          <w:color w:val="231F20"/>
        </w:rPr>
        <w:t>vas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  <w:spacing w:val="2"/>
        </w:rPr>
        <w:t>s</w:t>
      </w:r>
      <w:r w:rsidRPr="00B61B84">
        <w:rPr>
          <w:color w:val="231F20"/>
          <w:spacing w:val="-4"/>
        </w:rPr>
        <w:t>o</w:t>
      </w:r>
      <w:r w:rsidRPr="00B61B84">
        <w:rPr>
          <w:color w:val="231F20"/>
        </w:rPr>
        <w:t>m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</w:rPr>
        <w:t>en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  <w:spacing w:val="-4"/>
        </w:rPr>
        <w:t>pr</w:t>
      </w:r>
      <w:r w:rsidRPr="00B61B84">
        <w:rPr>
          <w:color w:val="231F20"/>
          <w:spacing w:val="1"/>
        </w:rPr>
        <w:t>o</w:t>
      </w:r>
      <w:r w:rsidRPr="00B61B84">
        <w:rPr>
          <w:color w:val="231F20"/>
          <w:spacing w:val="-4"/>
        </w:rPr>
        <w:t>d</w:t>
      </w:r>
      <w:r w:rsidRPr="00B61B84">
        <w:rPr>
          <w:color w:val="231F20"/>
        </w:rPr>
        <w:t>u</w:t>
      </w:r>
      <w:r w:rsidRPr="00B61B84">
        <w:rPr>
          <w:color w:val="231F20"/>
          <w:spacing w:val="-4"/>
        </w:rPr>
        <w:t>k</w:t>
      </w:r>
      <w:r w:rsidRPr="00B61B84">
        <w:rPr>
          <w:color w:val="231F20"/>
        </w:rPr>
        <w:t>t</w:t>
      </w:r>
      <w:r w:rsidRPr="00B61B84">
        <w:rPr>
          <w:color w:val="231F20"/>
          <w:spacing w:val="-10"/>
        </w:rPr>
        <w:t xml:space="preserve"> </w:t>
      </w:r>
      <w:r w:rsidRPr="00B61B84">
        <w:rPr>
          <w:color w:val="231F20"/>
          <w:spacing w:val="-6"/>
        </w:rPr>
        <w:t>a</w:t>
      </w:r>
      <w:r w:rsidRPr="00B61B84">
        <w:rPr>
          <w:color w:val="231F20"/>
        </w:rPr>
        <w:t>v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  <w:spacing w:val="4"/>
        </w:rPr>
        <w:t>f</w:t>
      </w:r>
      <w:r w:rsidRPr="00B61B84">
        <w:rPr>
          <w:color w:val="231F20"/>
        </w:rPr>
        <w:t>yra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</w:rPr>
        <w:t>e</w:t>
      </w:r>
      <w:r w:rsidRPr="00B61B84">
        <w:rPr>
          <w:color w:val="231F20"/>
          <w:spacing w:val="-3"/>
        </w:rPr>
        <w:t>n</w:t>
      </w:r>
      <w:r w:rsidRPr="00B61B84">
        <w:rPr>
          <w:color w:val="231F20"/>
        </w:rPr>
        <w:t>siffr</w:t>
      </w:r>
      <w:r w:rsidRPr="00B61B84">
        <w:rPr>
          <w:color w:val="231F20"/>
          <w:spacing w:val="-2"/>
        </w:rPr>
        <w:t>ig</w:t>
      </w:r>
      <w:r w:rsidRPr="00B61B84">
        <w:rPr>
          <w:color w:val="231F20"/>
        </w:rPr>
        <w:t>a</w:t>
      </w:r>
      <w:r w:rsidRPr="00B61B84">
        <w:rPr>
          <w:color w:val="231F20"/>
          <w:spacing w:val="-10"/>
        </w:rPr>
        <w:t xml:space="preserve"> </w:t>
      </w:r>
      <w:r w:rsidRPr="00B61B84">
        <w:rPr>
          <w:color w:val="231F20"/>
          <w:spacing w:val="-1"/>
        </w:rPr>
        <w:t>n</w:t>
      </w:r>
      <w:r w:rsidRPr="00B61B84">
        <w:rPr>
          <w:color w:val="231F20"/>
          <w:spacing w:val="-6"/>
        </w:rPr>
        <w:t>a</w:t>
      </w:r>
      <w:r w:rsidRPr="00B61B84">
        <w:rPr>
          <w:color w:val="231F20"/>
          <w:spacing w:val="-3"/>
        </w:rPr>
        <w:t>t</w:t>
      </w:r>
      <w:r w:rsidRPr="00B61B84">
        <w:rPr>
          <w:color w:val="231F20"/>
        </w:rPr>
        <w:t>u</w:t>
      </w:r>
      <w:r w:rsidRPr="00B61B84">
        <w:rPr>
          <w:color w:val="231F20"/>
          <w:spacing w:val="-1"/>
        </w:rPr>
        <w:t>rlig</w:t>
      </w:r>
      <w:r w:rsidRPr="00B61B84">
        <w:rPr>
          <w:color w:val="231F20"/>
        </w:rPr>
        <w:t>a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</w:rPr>
        <w:t>t</w:t>
      </w:r>
      <w:r w:rsidRPr="00B61B84">
        <w:rPr>
          <w:color w:val="231F20"/>
          <w:spacing w:val="1"/>
        </w:rPr>
        <w:t>a</w:t>
      </w:r>
      <w:r w:rsidRPr="00B61B84">
        <w:rPr>
          <w:color w:val="231F20"/>
          <w:spacing w:val="-3"/>
        </w:rPr>
        <w:t>l</w:t>
      </w:r>
      <w:r w:rsidRPr="00B61B84">
        <w:rPr>
          <w:color w:val="231F20"/>
        </w:rPr>
        <w:t>.</w:t>
      </w:r>
      <w:r>
        <w:rPr>
          <w:color w:val="231F20"/>
        </w:rPr>
        <w:t xml:space="preserve"> </w:t>
      </w:r>
      <w:r>
        <w:rPr>
          <w:color w:val="231F20"/>
        </w:rPr>
        <w:br/>
      </w:r>
      <w:r w:rsidRPr="00B61B84">
        <w:rPr>
          <w:color w:val="231F20"/>
          <w:spacing w:val="-15"/>
        </w:rPr>
        <w:t>V</w:t>
      </w:r>
      <w:r w:rsidRPr="00B61B84">
        <w:rPr>
          <w:color w:val="231F20"/>
        </w:rPr>
        <w:t>ilka</w:t>
      </w:r>
      <w:r w:rsidRPr="00B61B84">
        <w:rPr>
          <w:color w:val="231F20"/>
          <w:spacing w:val="-14"/>
        </w:rPr>
        <w:t xml:space="preserve"> </w:t>
      </w:r>
      <w:r w:rsidRPr="00B61B84">
        <w:rPr>
          <w:color w:val="231F20"/>
        </w:rPr>
        <w:t>t</w:t>
      </w:r>
      <w:r w:rsidRPr="00B61B84">
        <w:rPr>
          <w:color w:val="231F20"/>
          <w:spacing w:val="1"/>
        </w:rPr>
        <w:t>a</w:t>
      </w:r>
      <w:r w:rsidRPr="00B61B84">
        <w:rPr>
          <w:color w:val="231F20"/>
        </w:rPr>
        <w:t>l</w:t>
      </w:r>
      <w:r w:rsidRPr="00B61B84">
        <w:rPr>
          <w:color w:val="231F20"/>
          <w:spacing w:val="-14"/>
        </w:rPr>
        <w:t xml:space="preserve"> </w:t>
      </w:r>
      <w:r w:rsidRPr="00B61B84">
        <w:rPr>
          <w:color w:val="231F20"/>
          <w:spacing w:val="-4"/>
        </w:rPr>
        <w:t>ä</w:t>
      </w:r>
      <w:r w:rsidRPr="00B61B84">
        <w:rPr>
          <w:color w:val="231F20"/>
        </w:rPr>
        <w:t>r</w:t>
      </w:r>
      <w:r w:rsidRPr="00B61B84">
        <w:rPr>
          <w:color w:val="231F20"/>
          <w:spacing w:val="-13"/>
        </w:rPr>
        <w:t xml:space="preserve"> </w:t>
      </w:r>
      <w:r w:rsidRPr="00B61B84">
        <w:rPr>
          <w:color w:val="231F20"/>
        </w:rPr>
        <w:t>det?</w:t>
      </w:r>
    </w:p>
    <w:p w14:paraId="7E9DAA7C" w14:textId="2845B11F" w:rsidR="00D76919" w:rsidRPr="00D76919" w:rsidRDefault="00D76919" w:rsidP="001F0750">
      <w:pPr>
        <w:pStyle w:val="FormatmallUppgiftluftver12pt"/>
      </w:pPr>
      <w:r w:rsidRPr="00D76919">
        <w:br w:type="page"/>
      </w:r>
    </w:p>
    <w:p w14:paraId="01A2433F" w14:textId="7C778235" w:rsidR="00D76919" w:rsidRPr="00D76919" w:rsidRDefault="00BB70D2" w:rsidP="00D76919">
      <w:pPr>
        <w:pStyle w:val="RAvsnitt"/>
        <w:rPr>
          <w:rFonts w:ascii="Arial" w:hAnsi="Arial"/>
          <w:lang w:val="en-GB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8720" behindDoc="1" locked="0" layoutInCell="1" allowOverlap="1" wp14:anchorId="0FCB265D" wp14:editId="129BA178">
            <wp:simplePos x="0" y="0"/>
            <wp:positionH relativeFrom="page">
              <wp:posOffset>-285750</wp:posOffset>
            </wp:positionH>
            <wp:positionV relativeFrom="paragraph">
              <wp:posOffset>-1324610</wp:posOffset>
            </wp:positionV>
            <wp:extent cx="7620000" cy="10696575"/>
            <wp:effectExtent l="0" t="0" r="0" b="9525"/>
            <wp:wrapNone/>
            <wp:docPr id="9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76919" w:rsidRPr="00D76919">
        <w:rPr>
          <w:rFonts w:ascii="Arial" w:hAnsi="Arial"/>
          <w:lang w:val="en-GB"/>
        </w:rPr>
        <w:t>Facit</w:t>
      </w:r>
      <w:proofErr w:type="spellEnd"/>
    </w:p>
    <w:p w14:paraId="48FA8674" w14:textId="77777777" w:rsidR="0016184E" w:rsidRDefault="0016184E" w:rsidP="00D76919">
      <w:pPr>
        <w:pStyle w:val="FormatmallUppgiftluftver12pt"/>
        <w:rPr>
          <w:lang w:val="en-GB"/>
        </w:rPr>
        <w:sectPr w:rsidR="0016184E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3938C147" w14:textId="77777777" w:rsidR="001F0750" w:rsidRDefault="00292482" w:rsidP="001F0750">
      <w:pPr>
        <w:pStyle w:val="FormatmallUppgiftluftver12pt"/>
        <w:rPr>
          <w:rFonts w:eastAsia="Arial"/>
          <w:b/>
          <w:bCs/>
        </w:rPr>
      </w:pPr>
      <w:r w:rsidRPr="00292482">
        <w:rPr>
          <w:rStyle w:val="Uppgiftssiffra"/>
          <w:lang w:val="en-US"/>
        </w:rPr>
        <w:t xml:space="preserve">  1</w:t>
      </w:r>
      <w:r w:rsidR="001F0750">
        <w:tab/>
      </w:r>
      <w:r w:rsidR="001F0750">
        <w:rPr>
          <w:rFonts w:eastAsia="Arial"/>
        </w:rPr>
        <w:t>A och D</w:t>
      </w:r>
    </w:p>
    <w:p w14:paraId="515B82BB" w14:textId="0E681FFE" w:rsidR="001F0750" w:rsidRPr="00DB7C30" w:rsidRDefault="001F0750" w:rsidP="001F0750">
      <w:pPr>
        <w:pStyle w:val="FormatmallUppgiftluftver12pt"/>
        <w:rPr>
          <w:lang w:val="en-US"/>
        </w:rPr>
      </w:pPr>
      <w:r w:rsidRPr="001F0750">
        <w:rPr>
          <w:rStyle w:val="Uppgiftssiffra"/>
          <w:rFonts w:eastAsia="Arial"/>
        </w:rPr>
        <w:t xml:space="preserve">  </w:t>
      </w:r>
      <w:r w:rsidRPr="00DB7C30">
        <w:rPr>
          <w:rStyle w:val="Uppgiftssiffra"/>
          <w:rFonts w:eastAsia="Arial"/>
          <w:lang w:val="en-US"/>
        </w:rPr>
        <w:t>2</w:t>
      </w:r>
      <w:r w:rsidRPr="00DB7C30">
        <w:rPr>
          <w:rFonts w:eastAsia="Arial"/>
          <w:lang w:val="en-US"/>
        </w:rPr>
        <w:tab/>
        <w:t xml:space="preserve">a) </w:t>
      </w:r>
      <w:r w:rsidR="002965B7" w:rsidRPr="002965B7">
        <w:rPr>
          <w:position w:val="-24"/>
        </w:rPr>
        <w:object w:dxaOrig="240" w:dyaOrig="620" w14:anchorId="6E11EBF1">
          <v:shape id="_x0000_i1037" type="#_x0000_t75" style="width:12pt;height:30.75pt" o:ole="">
            <v:imagedata r:id="rId32" o:title=""/>
          </v:shape>
          <o:OLEObject Type="Embed" ProgID="Equation.DSMT4" ShapeID="_x0000_i1037" DrawAspect="Content" ObjectID="_1693295536" r:id="rId33"/>
        </w:object>
      </w:r>
    </w:p>
    <w:p w14:paraId="3EB313C7" w14:textId="74088C6F" w:rsidR="001F0750" w:rsidRDefault="001F0750" w:rsidP="001F0750">
      <w:pPr>
        <w:pStyle w:val="Rad2"/>
      </w:pPr>
      <w:r>
        <w:rPr>
          <w:rFonts w:eastAsia="Arial"/>
        </w:rPr>
        <w:tab/>
        <w:t xml:space="preserve">b) </w:t>
      </w:r>
      <w:r w:rsidR="002965B7" w:rsidRPr="002965B7">
        <w:rPr>
          <w:position w:val="-24"/>
        </w:rPr>
        <w:object w:dxaOrig="240" w:dyaOrig="620" w14:anchorId="01791D8A">
          <v:shape id="_x0000_i1038" type="#_x0000_t75" style="width:12pt;height:30.75pt" o:ole="">
            <v:imagedata r:id="rId34" o:title=""/>
          </v:shape>
          <o:OLEObject Type="Embed" ProgID="Equation.DSMT4" ShapeID="_x0000_i1038" DrawAspect="Content" ObjectID="_1693295537" r:id="rId35"/>
        </w:object>
      </w:r>
    </w:p>
    <w:p w14:paraId="770A9CF2" w14:textId="7DE7E27E" w:rsidR="001F0750" w:rsidRDefault="001F0750" w:rsidP="001F0750">
      <w:pPr>
        <w:pStyle w:val="Rad2"/>
      </w:pPr>
      <w:r>
        <w:tab/>
      </w:r>
      <w:r>
        <w:rPr>
          <w:rFonts w:eastAsia="Arial"/>
        </w:rPr>
        <w:t xml:space="preserve">c) </w:t>
      </w:r>
      <w:r w:rsidR="002965B7" w:rsidRPr="002965B7">
        <w:rPr>
          <w:position w:val="-24"/>
        </w:rPr>
        <w:object w:dxaOrig="240" w:dyaOrig="620" w14:anchorId="325A1DE9">
          <v:shape id="_x0000_i1039" type="#_x0000_t75" style="width:12pt;height:30.75pt" o:ole="">
            <v:imagedata r:id="rId36" o:title=""/>
          </v:shape>
          <o:OLEObject Type="Embed" ProgID="Equation.DSMT4" ShapeID="_x0000_i1039" DrawAspect="Content" ObjectID="_1693295538" r:id="rId37"/>
        </w:object>
      </w:r>
    </w:p>
    <w:p w14:paraId="6D33E014" w14:textId="0F672D46" w:rsidR="001F0750" w:rsidRPr="00A35735" w:rsidRDefault="001F0750" w:rsidP="001F0750">
      <w:pPr>
        <w:pStyle w:val="FormatmallUppgiftluftver12pt"/>
        <w:rPr>
          <w:b/>
          <w:bCs/>
          <w:lang w:val="en-US"/>
        </w:rPr>
      </w:pPr>
      <w:r w:rsidRPr="00A35735">
        <w:rPr>
          <w:rStyle w:val="Uppgiftssiffra"/>
          <w:lang w:val="en-US"/>
        </w:rPr>
        <w:t xml:space="preserve">  3</w:t>
      </w:r>
      <w:r w:rsidRPr="00A35735">
        <w:rPr>
          <w:lang w:val="en-US"/>
        </w:rPr>
        <w:tab/>
        <w:t>a) 0,015</w:t>
      </w:r>
    </w:p>
    <w:p w14:paraId="7A285C51" w14:textId="77777777" w:rsidR="001F0750" w:rsidRPr="008840B4" w:rsidRDefault="001F0750" w:rsidP="001F0750">
      <w:pPr>
        <w:pStyle w:val="Rad2"/>
        <w:rPr>
          <w:b/>
          <w:bCs/>
        </w:rPr>
      </w:pPr>
      <w:r w:rsidRPr="008840B4">
        <w:tab/>
        <w:t>b) 120</w:t>
      </w:r>
    </w:p>
    <w:p w14:paraId="796A95C5" w14:textId="77777777" w:rsidR="001F0750" w:rsidRDefault="001F0750" w:rsidP="001F0750">
      <w:pPr>
        <w:pStyle w:val="Rad2"/>
        <w:rPr>
          <w:b/>
          <w:bCs/>
        </w:rPr>
      </w:pPr>
      <w:r w:rsidRPr="008840B4">
        <w:tab/>
        <w:t>c) 70</w:t>
      </w:r>
    </w:p>
    <w:p w14:paraId="09009AA2" w14:textId="2C11E1F1" w:rsidR="001F0750" w:rsidRPr="00A35735" w:rsidRDefault="001F0750" w:rsidP="001F0750">
      <w:pPr>
        <w:pStyle w:val="FormatmallUppgiftluftver12pt"/>
        <w:rPr>
          <w:lang w:val="en-US"/>
        </w:rPr>
      </w:pPr>
      <w:r w:rsidRPr="00A35735">
        <w:rPr>
          <w:rStyle w:val="Uppgiftssiffra"/>
          <w:lang w:val="en-US"/>
        </w:rPr>
        <w:t xml:space="preserve">  4</w:t>
      </w:r>
      <w:r w:rsidRPr="00A35735">
        <w:rPr>
          <w:lang w:val="en-US"/>
        </w:rPr>
        <w:tab/>
        <w:t xml:space="preserve">a) </w:t>
      </w:r>
      <w:r w:rsidRPr="00A35735">
        <w:rPr>
          <w:i/>
          <w:iCs/>
          <w:lang w:val="en-US"/>
        </w:rPr>
        <w:t>x</w:t>
      </w:r>
      <w:r w:rsidRPr="00A35735">
        <w:rPr>
          <w:lang w:val="en-US"/>
        </w:rPr>
        <w:t xml:space="preserve"> = </w:t>
      </w:r>
      <w:r w:rsidR="002965B7" w:rsidRPr="002965B7">
        <w:rPr>
          <w:position w:val="-24"/>
        </w:rPr>
        <w:object w:dxaOrig="240" w:dyaOrig="620" w14:anchorId="50E88951">
          <v:shape id="_x0000_i1040" type="#_x0000_t75" style="width:12pt;height:30.75pt" o:ole="">
            <v:imagedata r:id="rId38" o:title=""/>
          </v:shape>
          <o:OLEObject Type="Embed" ProgID="Equation.DSMT4" ShapeID="_x0000_i1040" DrawAspect="Content" ObjectID="_1693295539" r:id="rId39"/>
        </w:object>
      </w:r>
    </w:p>
    <w:p w14:paraId="7738FA43" w14:textId="77777777" w:rsidR="001F0750" w:rsidRDefault="001F0750" w:rsidP="001F0750">
      <w:pPr>
        <w:pStyle w:val="Rad2"/>
        <w:rPr>
          <w:b/>
          <w:bCs/>
        </w:rPr>
      </w:pPr>
      <w:r>
        <w:tab/>
      </w:r>
      <w:r w:rsidRPr="00D94A0C">
        <w:t xml:space="preserve">b) </w:t>
      </w:r>
      <w:r>
        <w:rPr>
          <w:i/>
          <w:iCs/>
        </w:rPr>
        <w:t>x</w:t>
      </w:r>
      <w:r>
        <w:t xml:space="preserve"> = </w:t>
      </w:r>
      <w:r w:rsidRPr="00D94A0C">
        <w:t>9</w:t>
      </w:r>
    </w:p>
    <w:p w14:paraId="5FE5CC22" w14:textId="77777777" w:rsidR="001F0750" w:rsidRDefault="001F0750" w:rsidP="001F0750">
      <w:pPr>
        <w:pStyle w:val="Rad2"/>
        <w:rPr>
          <w:b/>
          <w:bCs/>
        </w:rPr>
      </w:pPr>
      <w:r>
        <w:tab/>
        <w:t xml:space="preserve">c) </w:t>
      </w:r>
      <w:r>
        <w:rPr>
          <w:i/>
          <w:iCs/>
        </w:rPr>
        <w:t>x</w:t>
      </w:r>
      <w:r>
        <w:t xml:space="preserve"> = 36</w:t>
      </w:r>
    </w:p>
    <w:p w14:paraId="0DD50E7E" w14:textId="598C1CE9" w:rsidR="001F0750" w:rsidRPr="00A35735" w:rsidRDefault="001F0750" w:rsidP="001F0750">
      <w:pPr>
        <w:pStyle w:val="FormatmallUppgiftluftver12pt"/>
        <w:rPr>
          <w:b/>
          <w:bCs/>
          <w:lang w:val="en-US"/>
        </w:rPr>
      </w:pPr>
      <w:r w:rsidRPr="00A35735">
        <w:rPr>
          <w:rStyle w:val="Uppgiftssiffra"/>
          <w:lang w:val="en-US"/>
        </w:rPr>
        <w:t xml:space="preserve">  5</w:t>
      </w:r>
      <w:r w:rsidRPr="00A35735">
        <w:rPr>
          <w:lang w:val="en-US"/>
        </w:rPr>
        <w:tab/>
        <w:t>a) 50 %</w:t>
      </w:r>
    </w:p>
    <w:p w14:paraId="4199BEF5" w14:textId="77777777" w:rsidR="001F0750" w:rsidRDefault="001F0750" w:rsidP="001F0750">
      <w:pPr>
        <w:pStyle w:val="Rad2"/>
        <w:rPr>
          <w:b/>
          <w:bCs/>
        </w:rPr>
      </w:pPr>
      <w:r>
        <w:tab/>
        <w:t>b) 40 %</w:t>
      </w:r>
    </w:p>
    <w:p w14:paraId="423F85E9" w14:textId="361D1846" w:rsidR="001F0750" w:rsidRPr="00A35735" w:rsidRDefault="001F0750" w:rsidP="001F0750">
      <w:pPr>
        <w:pStyle w:val="FormatmallUppgiftluftver12pt"/>
        <w:rPr>
          <w:b/>
          <w:bCs/>
          <w:lang w:val="en-US"/>
        </w:rPr>
      </w:pPr>
      <w:r w:rsidRPr="00A35735">
        <w:rPr>
          <w:rStyle w:val="Uppgiftssiffra"/>
          <w:lang w:val="en-US"/>
        </w:rPr>
        <w:t xml:space="preserve">  6</w:t>
      </w:r>
      <w:r w:rsidRPr="00A35735">
        <w:rPr>
          <w:lang w:val="en-US"/>
        </w:rPr>
        <w:tab/>
        <w:t>10,8 %</w:t>
      </w:r>
    </w:p>
    <w:p w14:paraId="1A010B5F" w14:textId="44E9CB55" w:rsidR="001F0750" w:rsidRPr="00A35735" w:rsidRDefault="001F0750" w:rsidP="001F0750">
      <w:pPr>
        <w:pStyle w:val="FormatmallUppgiftluftver12pt"/>
        <w:rPr>
          <w:b/>
          <w:bCs/>
          <w:lang w:val="en-US"/>
        </w:rPr>
      </w:pPr>
      <w:r w:rsidRPr="00A35735">
        <w:rPr>
          <w:rStyle w:val="Uppgiftssiffra"/>
          <w:lang w:val="en-US"/>
        </w:rPr>
        <w:t xml:space="preserve">  7</w:t>
      </w:r>
      <w:r w:rsidRPr="00A35735">
        <w:rPr>
          <w:lang w:val="en-US"/>
        </w:rPr>
        <w:tab/>
        <w:t>a) &lt;</w:t>
      </w:r>
    </w:p>
    <w:p w14:paraId="351DF92E" w14:textId="77777777" w:rsidR="001F0750" w:rsidRPr="00D94A0C" w:rsidRDefault="001F0750" w:rsidP="001F0750">
      <w:pPr>
        <w:pStyle w:val="Rad2"/>
        <w:rPr>
          <w:b/>
          <w:bCs/>
        </w:rPr>
      </w:pPr>
      <w:r>
        <w:tab/>
      </w:r>
      <w:r w:rsidRPr="00D94A0C">
        <w:t>b) &gt;</w:t>
      </w:r>
    </w:p>
    <w:p w14:paraId="59ED1FFE" w14:textId="77777777" w:rsidR="001F0750" w:rsidRDefault="001F0750" w:rsidP="001F0750">
      <w:pPr>
        <w:pStyle w:val="Rad2"/>
        <w:rPr>
          <w:b/>
          <w:bCs/>
        </w:rPr>
      </w:pPr>
      <w:r w:rsidRPr="00D94A0C">
        <w:tab/>
        <w:t>c) &lt;</w:t>
      </w:r>
    </w:p>
    <w:p w14:paraId="78F13BA5" w14:textId="68642554" w:rsidR="001F0750" w:rsidRPr="00A35735" w:rsidRDefault="001F0750" w:rsidP="001F0750">
      <w:pPr>
        <w:pStyle w:val="FormatmallUppgiftluftver12pt"/>
        <w:rPr>
          <w:b/>
          <w:bCs/>
          <w:lang w:val="en-US"/>
        </w:rPr>
      </w:pPr>
      <w:r w:rsidRPr="00A35735">
        <w:rPr>
          <w:rStyle w:val="Uppgiftssiffra"/>
          <w:lang w:val="en-US"/>
        </w:rPr>
        <w:t xml:space="preserve">  8</w:t>
      </w:r>
      <w:r w:rsidRPr="00A35735">
        <w:rPr>
          <w:lang w:val="en-US"/>
        </w:rPr>
        <w:tab/>
        <w:t>30 cl</w:t>
      </w:r>
    </w:p>
    <w:p w14:paraId="598A2A1E" w14:textId="3D4B9650" w:rsidR="001F0750" w:rsidRPr="00A35735" w:rsidRDefault="001F0750" w:rsidP="001F0750">
      <w:pPr>
        <w:pStyle w:val="FormatmallUppgiftluftver12pt"/>
        <w:rPr>
          <w:b/>
          <w:bCs/>
          <w:lang w:val="en-US"/>
        </w:rPr>
      </w:pPr>
      <w:r w:rsidRPr="00A35735">
        <w:rPr>
          <w:rStyle w:val="Uppgiftssiffra"/>
          <w:lang w:val="en-US"/>
        </w:rPr>
        <w:t xml:space="preserve">  9</w:t>
      </w:r>
      <w:r w:rsidRPr="00A35735">
        <w:rPr>
          <w:lang w:val="en-US"/>
        </w:rPr>
        <w:tab/>
        <w:t>a) 6,07</w:t>
      </w:r>
    </w:p>
    <w:p w14:paraId="247EA06F" w14:textId="77777777" w:rsidR="001F0750" w:rsidRPr="00DB7C30" w:rsidRDefault="001F0750" w:rsidP="001F0750">
      <w:pPr>
        <w:pStyle w:val="Rad2"/>
        <w:rPr>
          <w:b/>
          <w:bCs/>
          <w:lang w:val="sv-SE"/>
        </w:rPr>
      </w:pPr>
      <w:r w:rsidRPr="00D94A0C">
        <w:tab/>
      </w:r>
      <w:r w:rsidRPr="00DB7C30">
        <w:rPr>
          <w:lang w:val="sv-SE"/>
        </w:rPr>
        <w:t>b) 172,8</w:t>
      </w:r>
    </w:p>
    <w:p w14:paraId="28DD8C81" w14:textId="77777777" w:rsidR="001F0750" w:rsidRPr="00DB7C30" w:rsidRDefault="001F0750" w:rsidP="001F0750">
      <w:pPr>
        <w:pStyle w:val="Rad2"/>
        <w:rPr>
          <w:b/>
          <w:bCs/>
          <w:lang w:val="sv-SE"/>
        </w:rPr>
      </w:pPr>
      <w:r w:rsidRPr="00DB7C30">
        <w:rPr>
          <w:lang w:val="sv-SE"/>
        </w:rPr>
        <w:tab/>
        <w:t>c) 246</w:t>
      </w:r>
    </w:p>
    <w:p w14:paraId="4F5AA251" w14:textId="77777777" w:rsidR="00F75FEC" w:rsidRDefault="001F0750" w:rsidP="001F0750">
      <w:pPr>
        <w:pStyle w:val="FormatmallUppgiftluftver12pt"/>
      </w:pPr>
      <w:r w:rsidRPr="001F0750">
        <w:rPr>
          <w:rStyle w:val="Uppgiftssiffra"/>
        </w:rPr>
        <w:t>10</w:t>
      </w:r>
      <w:r>
        <w:tab/>
        <w:t xml:space="preserve">Sex flaskor blir fyllda med sammanlagt 6 ∙ 70 cl = 420 cl. </w:t>
      </w:r>
      <w:r>
        <w:br/>
      </w:r>
    </w:p>
    <w:p w14:paraId="566403F5" w14:textId="6311EC8B" w:rsidR="001F0750" w:rsidRDefault="00F75FEC" w:rsidP="00F75FEC">
      <w:pPr>
        <w:pStyle w:val="FormatmallUppgiftluftver12pt"/>
        <w:ind w:firstLine="0"/>
      </w:pPr>
      <w:r>
        <w:br w:type="column"/>
      </w:r>
      <w:r w:rsidR="001F0750">
        <w:t>I den sista flaskan blir det</w:t>
      </w:r>
      <w:r w:rsidR="001F0750">
        <w:br/>
        <w:t xml:space="preserve">(450 – 420) cl = 30 cl. Det motsvarar </w:t>
      </w:r>
      <w:r w:rsidR="002965B7" w:rsidRPr="002965B7">
        <w:rPr>
          <w:position w:val="-24"/>
        </w:rPr>
        <w:object w:dxaOrig="340" w:dyaOrig="620" w14:anchorId="71BE7353">
          <v:shape id="_x0000_i1041" type="#_x0000_t75" style="width:17.25pt;height:30.75pt" o:ole="">
            <v:imagedata r:id="rId40" o:title=""/>
          </v:shape>
          <o:OLEObject Type="Embed" ProgID="Equation.DSMT4" ShapeID="_x0000_i1041" DrawAspect="Content" ObjectID="_1693295540" r:id="rId41"/>
        </w:object>
      </w:r>
      <w:r w:rsidR="001F0750">
        <w:t xml:space="preserve"> </w:t>
      </w:r>
      <w:r w:rsidR="001F0750" w:rsidRPr="00D94A0C">
        <w:t>av den s</w:t>
      </w:r>
      <w:r w:rsidR="001F0750">
        <w:t xml:space="preserve">ista flaskan, och det är lika med </w:t>
      </w:r>
      <w:r w:rsidR="002965B7" w:rsidRPr="002965B7">
        <w:rPr>
          <w:position w:val="-24"/>
        </w:rPr>
        <w:object w:dxaOrig="240" w:dyaOrig="620" w14:anchorId="5B741854">
          <v:shape id="_x0000_i1042" type="#_x0000_t75" style="width:12pt;height:30.75pt" o:ole="">
            <v:imagedata r:id="rId42" o:title=""/>
          </v:shape>
          <o:OLEObject Type="Embed" ProgID="Equation.DSMT4" ShapeID="_x0000_i1042" DrawAspect="Content" ObjectID="_1693295541" r:id="rId43"/>
        </w:object>
      </w:r>
      <w:r w:rsidR="001F0750">
        <w:t>.</w:t>
      </w:r>
    </w:p>
    <w:p w14:paraId="55F8B8B3" w14:textId="1A2E1E36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>11</w:t>
      </w:r>
      <w:r>
        <w:tab/>
      </w:r>
      <w:r w:rsidR="002965B7" w:rsidRPr="002965B7">
        <w:rPr>
          <w:position w:val="-24"/>
        </w:rPr>
        <w:object w:dxaOrig="320" w:dyaOrig="620" w14:anchorId="2CE5F176">
          <v:shape id="_x0000_i1043" type="#_x0000_t75" style="width:15.75pt;height:30.75pt" o:ole="">
            <v:imagedata r:id="rId44" o:title=""/>
          </v:shape>
          <o:OLEObject Type="Embed" ProgID="Equation.DSMT4" ShapeID="_x0000_i1043" DrawAspect="Content" ObjectID="_1693295542" r:id="rId45"/>
        </w:object>
      </w:r>
      <w:r>
        <w:t xml:space="preserve"> </w:t>
      </w:r>
      <w:r w:rsidRPr="00E76D5B">
        <w:t>h = 60 min + 20 min = 80 min</w:t>
      </w:r>
    </w:p>
    <w:p w14:paraId="41D29E0B" w14:textId="58CCD27D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 xml:space="preserve">Hälften av 40 min = </w:t>
      </w:r>
      <w:r w:rsidRPr="00A35735">
        <w:rPr>
          <w:color w:val="FF0000"/>
          <w:lang w:val="sv-SE"/>
        </w:rPr>
        <w:t>20 min.</w:t>
      </w:r>
    </w:p>
    <w:p w14:paraId="4805DEDE" w14:textId="027BB803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>12</w:t>
      </w:r>
      <w:r>
        <w:tab/>
      </w:r>
      <w:r w:rsidR="002965B7" w:rsidRPr="002965B7">
        <w:rPr>
          <w:position w:val="-24"/>
        </w:rPr>
        <w:object w:dxaOrig="220" w:dyaOrig="620" w14:anchorId="44DC6B60">
          <v:shape id="_x0000_i1044" type="#_x0000_t75" style="width:11.25pt;height:30.75pt" o:ole="">
            <v:imagedata r:id="rId46" o:title=""/>
          </v:shape>
          <o:OLEObject Type="Embed" ProgID="Equation.DSMT4" ShapeID="_x0000_i1044" DrawAspect="Content" ObjectID="_1693295543" r:id="rId47"/>
        </w:object>
      </w:r>
      <w:r>
        <w:t xml:space="preserve"> </w:t>
      </w:r>
      <w:r w:rsidRPr="00DC1828">
        <w:t>av 30 elever =</w:t>
      </w:r>
      <w:r>
        <w:t xml:space="preserve"> </w:t>
      </w:r>
      <w:r w:rsidRPr="00DC1828">
        <w:t>10 elever</w:t>
      </w:r>
    </w:p>
    <w:p w14:paraId="2443C071" w14:textId="77777777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>Cyklar: 2 ∙ 10 elever = 20 elever</w:t>
      </w:r>
    </w:p>
    <w:p w14:paraId="563A8811" w14:textId="057F1305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 xml:space="preserve">Går: </w:t>
      </w:r>
      <w:r w:rsidR="002965B7" w:rsidRPr="002965B7">
        <w:rPr>
          <w:position w:val="-24"/>
        </w:rPr>
        <w:object w:dxaOrig="220" w:dyaOrig="620" w14:anchorId="22E3852D">
          <v:shape id="_x0000_i1045" type="#_x0000_t75" style="width:11.25pt;height:30.75pt" o:ole="">
            <v:imagedata r:id="rId48" o:title=""/>
          </v:shape>
          <o:OLEObject Type="Embed" ProgID="Equation.DSMT4" ShapeID="_x0000_i1045" DrawAspect="Content" ObjectID="_1693295544" r:id="rId49"/>
        </w:object>
      </w:r>
      <w:r w:rsidRPr="00A35735">
        <w:rPr>
          <w:lang w:val="sv-SE"/>
        </w:rPr>
        <w:t xml:space="preserve"> av 30 elever = 6 elever</w:t>
      </w:r>
    </w:p>
    <w:p w14:paraId="1E82C5ED" w14:textId="47A75C76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>Buss: (30 – 20 – 6) elever =</w:t>
      </w:r>
      <w:r w:rsidRPr="00A35735">
        <w:rPr>
          <w:lang w:val="sv-SE"/>
        </w:rPr>
        <w:br/>
        <w:t>= 4 elever</w:t>
      </w:r>
    </w:p>
    <w:p w14:paraId="19EFCF18" w14:textId="2FBA261D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 xml:space="preserve">Andel: </w:t>
      </w:r>
      <w:r w:rsidR="002965B7" w:rsidRPr="002965B7">
        <w:rPr>
          <w:position w:val="-24"/>
        </w:rPr>
        <w:object w:dxaOrig="340" w:dyaOrig="620" w14:anchorId="60723B0D">
          <v:shape id="_x0000_i1046" type="#_x0000_t75" style="width:17.25pt;height:30.75pt" o:ole="">
            <v:imagedata r:id="rId50" o:title=""/>
          </v:shape>
          <o:OLEObject Type="Embed" ProgID="Equation.DSMT4" ShapeID="_x0000_i1046" DrawAspect="Content" ObjectID="_1693295545" r:id="rId51"/>
        </w:object>
      </w:r>
      <w:r w:rsidRPr="00A35735">
        <w:rPr>
          <w:lang w:val="sv-SE"/>
        </w:rPr>
        <w:t xml:space="preserve"> = </w:t>
      </w:r>
      <w:r w:rsidR="002965B7" w:rsidRPr="002965B7">
        <w:rPr>
          <w:position w:val="-24"/>
        </w:rPr>
        <w:object w:dxaOrig="320" w:dyaOrig="620" w14:anchorId="3D572EC5">
          <v:shape id="_x0000_i1047" type="#_x0000_t75" style="width:15.75pt;height:30.75pt" o:ole="">
            <v:imagedata r:id="rId52" o:title=""/>
          </v:shape>
          <o:OLEObject Type="Embed" ProgID="Equation.DSMT4" ShapeID="_x0000_i1047" DrawAspect="Content" ObjectID="_1693295546" r:id="rId53"/>
        </w:object>
      </w:r>
    </w:p>
    <w:p w14:paraId="1FE895D3" w14:textId="77777777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>13</w:t>
      </w:r>
      <w:r w:rsidRPr="00DC1828">
        <w:tab/>
      </w:r>
      <w:r>
        <w:t>16 h = 16 ∙ 60 min = 960 min</w:t>
      </w:r>
    </w:p>
    <w:p w14:paraId="38C88BC8" w14:textId="70419243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>Poolen rymmer: 960 ∙ 50 liter =</w:t>
      </w:r>
      <w:r w:rsidRPr="00A35735">
        <w:rPr>
          <w:lang w:val="sv-SE"/>
        </w:rPr>
        <w:br/>
        <w:t>= 48 000 liter</w:t>
      </w:r>
    </w:p>
    <w:p w14:paraId="00A7401E" w14:textId="57F16DDD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>Tid för slangen: 48 000 / 5 s =</w:t>
      </w:r>
      <w:r w:rsidRPr="00A35735">
        <w:rPr>
          <w:lang w:val="sv-SE"/>
        </w:rPr>
        <w:br/>
        <w:t>= 9 600 s</w:t>
      </w:r>
    </w:p>
    <w:p w14:paraId="2B5364D0" w14:textId="77777777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>1 h = 3 600 s och 2 h = 7 200 s</w:t>
      </w:r>
    </w:p>
    <w:p w14:paraId="394F55F5" w14:textId="056193AE" w:rsidR="001F0750" w:rsidRPr="00DB7C30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</w:r>
      <w:r w:rsidRPr="00DB7C30">
        <w:rPr>
          <w:lang w:val="sv-SE"/>
        </w:rPr>
        <w:t>Återstår: (9 600 – 7 200) s =</w:t>
      </w:r>
      <w:r w:rsidRPr="00DB7C30">
        <w:rPr>
          <w:lang w:val="sv-SE"/>
        </w:rPr>
        <w:br/>
        <w:t>= 2 400 s = 2 400 / 60 min =</w:t>
      </w:r>
      <w:r w:rsidRPr="00DB7C30">
        <w:rPr>
          <w:lang w:val="sv-SE"/>
        </w:rPr>
        <w:br/>
        <w:t>= 40 min</w:t>
      </w:r>
    </w:p>
    <w:p w14:paraId="69059DA6" w14:textId="0A63171D" w:rsidR="00D76919" w:rsidRDefault="001F0750" w:rsidP="001F0750">
      <w:pPr>
        <w:pStyle w:val="Rad2"/>
        <w:rPr>
          <w:lang w:val="sv-SE"/>
        </w:rPr>
      </w:pPr>
      <w:r w:rsidRPr="00DB7C30">
        <w:rPr>
          <w:lang w:val="sv-SE"/>
        </w:rPr>
        <w:tab/>
      </w:r>
      <w:r w:rsidRPr="00A35735">
        <w:rPr>
          <w:lang w:val="sv-SE"/>
        </w:rPr>
        <w:t xml:space="preserve">Sammanlagt tar det </w:t>
      </w:r>
      <w:r w:rsidRPr="00A35735">
        <w:rPr>
          <w:color w:val="FF0000"/>
          <w:lang w:val="sv-SE"/>
        </w:rPr>
        <w:t>2 h 40 min</w:t>
      </w:r>
      <w:r w:rsidRPr="00A35735">
        <w:rPr>
          <w:lang w:val="sv-SE"/>
        </w:rPr>
        <w:t>.</w:t>
      </w:r>
    </w:p>
    <w:p w14:paraId="5EE17407" w14:textId="2620BEA0" w:rsidR="00FD2D72" w:rsidRDefault="00FD2D72" w:rsidP="00FD2D72">
      <w:pPr>
        <w:pStyle w:val="Rad2"/>
      </w:pPr>
      <w:r w:rsidRPr="001F0750">
        <w:rPr>
          <w:rStyle w:val="Uppgiftssiffra"/>
        </w:rPr>
        <w:t>1</w:t>
      </w:r>
      <w:r>
        <w:rPr>
          <w:rStyle w:val="Uppgiftssiffra"/>
        </w:rPr>
        <w:t>4</w:t>
      </w:r>
      <w:r w:rsidRPr="00DC1828">
        <w:tab/>
      </w:r>
      <w:r>
        <w:t>1 680 = 84 ∙ 20 = 4 ∙ 21 ∙ 4 ∙ 5 =</w:t>
      </w:r>
      <w:r w:rsidR="00F75FEC">
        <w:br/>
        <w:t>=</w:t>
      </w:r>
      <w:r>
        <w:t xml:space="preserve"> 4 ∙ 3 ∙ 7 ∙ 4 ∙ 5. </w:t>
      </w:r>
      <w:proofErr w:type="spellStart"/>
      <w:r>
        <w:t>Eftersom</w:t>
      </w:r>
      <w:proofErr w:type="spellEnd"/>
      <w:r>
        <w:t xml:space="preserve"> 4 ∙ 4 =</w:t>
      </w:r>
      <w:r w:rsidR="00F75FEC">
        <w:br/>
        <w:t>=</w:t>
      </w:r>
      <w:r>
        <w:t xml:space="preserve"> 2 ∙ 8 </w:t>
      </w:r>
      <w:proofErr w:type="spellStart"/>
      <w:r>
        <w:t>så</w:t>
      </w:r>
      <w:proofErr w:type="spellEnd"/>
      <w:r>
        <w:t xml:space="preserve"> </w:t>
      </w:r>
      <w:proofErr w:type="spellStart"/>
      <w:r>
        <w:t>är</w:t>
      </w:r>
      <w:proofErr w:type="spellEnd"/>
      <w:r>
        <w:t xml:space="preserve"> 1 680 = 2 ∙ 3 ∙ 5 ∙ 7 ∙</w:t>
      </w:r>
      <w:r w:rsidR="00F75FEC">
        <w:br/>
        <w:t>·</w:t>
      </w:r>
      <w:r>
        <w:t xml:space="preserve"> 8 = 6 ∙ 5</w:t>
      </w:r>
      <w:r w:rsidR="00A23890">
        <w:t xml:space="preserve"> ∙ 7 ∙ 8</w:t>
      </w:r>
      <w:r w:rsidR="00676241">
        <w:t xml:space="preserve"> = </w:t>
      </w:r>
      <w:r w:rsidR="00676241" w:rsidRPr="00DB7C30">
        <w:rPr>
          <w:color w:val="FF0000"/>
        </w:rPr>
        <w:t>5 ∙ 6 ∙ 7 ∙ 8</w:t>
      </w:r>
      <w:r w:rsidR="00676241">
        <w:t>.</w:t>
      </w:r>
    </w:p>
    <w:p w14:paraId="7B83708A" w14:textId="77777777" w:rsidR="00FD2D72" w:rsidRPr="00A35735" w:rsidRDefault="00FD2D72" w:rsidP="001F0750">
      <w:pPr>
        <w:pStyle w:val="Rad2"/>
        <w:rPr>
          <w:lang w:val="sv-SE"/>
        </w:rPr>
      </w:pPr>
    </w:p>
    <w:sectPr w:rsidR="00FD2D72" w:rsidRPr="00A35735" w:rsidSect="0016184E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196952" w14:textId="77777777" w:rsidR="00DA1581" w:rsidRDefault="00DA1581">
      <w:r>
        <w:separator/>
      </w:r>
    </w:p>
  </w:endnote>
  <w:endnote w:type="continuationSeparator" w:id="0">
    <w:p w14:paraId="0A305752" w14:textId="77777777" w:rsidR="00DA1581" w:rsidRDefault="00DA15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Segoe UI Historic"/>
    <w:charset w:val="4D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EC3EC2" w14:textId="77777777" w:rsidR="00DA1581" w:rsidRDefault="00DA1581">
      <w:r>
        <w:separator/>
      </w:r>
    </w:p>
  </w:footnote>
  <w:footnote w:type="continuationSeparator" w:id="0">
    <w:p w14:paraId="222E18A2" w14:textId="77777777" w:rsidR="00DA1581" w:rsidRDefault="00DA15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9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A60A7FE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64AE27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CEA8891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81423E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9478541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C39CF25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BDDE877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251863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6D35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A4A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2D5E"/>
    <w:rsid w:val="00103A15"/>
    <w:rsid w:val="0010555C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184E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95D10"/>
    <w:rsid w:val="001A027B"/>
    <w:rsid w:val="001A047F"/>
    <w:rsid w:val="001A448C"/>
    <w:rsid w:val="001A45E0"/>
    <w:rsid w:val="001A5B7F"/>
    <w:rsid w:val="001A5E7F"/>
    <w:rsid w:val="001A694E"/>
    <w:rsid w:val="001A6B08"/>
    <w:rsid w:val="001A6F29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0750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1C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482"/>
    <w:rsid w:val="002928C5"/>
    <w:rsid w:val="00292DB5"/>
    <w:rsid w:val="002965B7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33EF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126"/>
    <w:rsid w:val="003B2C5C"/>
    <w:rsid w:val="003B32DF"/>
    <w:rsid w:val="003B32F7"/>
    <w:rsid w:val="003B3373"/>
    <w:rsid w:val="003B46D1"/>
    <w:rsid w:val="003B58BE"/>
    <w:rsid w:val="003B65AF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2B0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725"/>
    <w:rsid w:val="004A0B04"/>
    <w:rsid w:val="004A0B3C"/>
    <w:rsid w:val="004A1608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0C52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412"/>
    <w:rsid w:val="00597EA0"/>
    <w:rsid w:val="00597FB2"/>
    <w:rsid w:val="005A00B2"/>
    <w:rsid w:val="005A0997"/>
    <w:rsid w:val="005A0CEB"/>
    <w:rsid w:val="005A2F02"/>
    <w:rsid w:val="005A305C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5D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76B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4D86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D15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6241"/>
    <w:rsid w:val="00677548"/>
    <w:rsid w:val="0067762E"/>
    <w:rsid w:val="00677D4F"/>
    <w:rsid w:val="00677DAE"/>
    <w:rsid w:val="00680891"/>
    <w:rsid w:val="00680D1C"/>
    <w:rsid w:val="0068182F"/>
    <w:rsid w:val="006836EB"/>
    <w:rsid w:val="00685093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B5C"/>
    <w:rsid w:val="006F0436"/>
    <w:rsid w:val="006F2045"/>
    <w:rsid w:val="006F2854"/>
    <w:rsid w:val="006F2899"/>
    <w:rsid w:val="006F298D"/>
    <w:rsid w:val="006F2F8A"/>
    <w:rsid w:val="006F38D9"/>
    <w:rsid w:val="006F4E86"/>
    <w:rsid w:val="006F60AF"/>
    <w:rsid w:val="006F6BCD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A49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525E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B51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57BE7"/>
    <w:rsid w:val="00960E0F"/>
    <w:rsid w:val="00961998"/>
    <w:rsid w:val="00961DE3"/>
    <w:rsid w:val="00961E9E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913"/>
    <w:rsid w:val="009E620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172E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3890"/>
    <w:rsid w:val="00A272E2"/>
    <w:rsid w:val="00A27429"/>
    <w:rsid w:val="00A31126"/>
    <w:rsid w:val="00A318B2"/>
    <w:rsid w:val="00A31C4A"/>
    <w:rsid w:val="00A33F06"/>
    <w:rsid w:val="00A34681"/>
    <w:rsid w:val="00A34AA7"/>
    <w:rsid w:val="00A356AA"/>
    <w:rsid w:val="00A35735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35"/>
    <w:rsid w:val="00A67C93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71A"/>
    <w:rsid w:val="00AF7D2B"/>
    <w:rsid w:val="00B001FE"/>
    <w:rsid w:val="00B005CE"/>
    <w:rsid w:val="00B01206"/>
    <w:rsid w:val="00B01C54"/>
    <w:rsid w:val="00B02279"/>
    <w:rsid w:val="00B02E0B"/>
    <w:rsid w:val="00B043D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42D7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369A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727"/>
    <w:rsid w:val="00B61C91"/>
    <w:rsid w:val="00B63E75"/>
    <w:rsid w:val="00B71284"/>
    <w:rsid w:val="00B71931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A7F64"/>
    <w:rsid w:val="00BB02F9"/>
    <w:rsid w:val="00BB0627"/>
    <w:rsid w:val="00BB0918"/>
    <w:rsid w:val="00BB0DCE"/>
    <w:rsid w:val="00BB100F"/>
    <w:rsid w:val="00BB1173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B70D2"/>
    <w:rsid w:val="00BC080E"/>
    <w:rsid w:val="00BC125F"/>
    <w:rsid w:val="00BC1AF7"/>
    <w:rsid w:val="00BC1E8F"/>
    <w:rsid w:val="00BC2330"/>
    <w:rsid w:val="00BC3A42"/>
    <w:rsid w:val="00BC3E53"/>
    <w:rsid w:val="00BC4D84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30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21ED"/>
    <w:rsid w:val="00C63F6B"/>
    <w:rsid w:val="00C64895"/>
    <w:rsid w:val="00C66F58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0A38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D7693"/>
    <w:rsid w:val="00CE01AE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31CA"/>
    <w:rsid w:val="00D33F27"/>
    <w:rsid w:val="00D3439C"/>
    <w:rsid w:val="00D34478"/>
    <w:rsid w:val="00D35E59"/>
    <w:rsid w:val="00D37264"/>
    <w:rsid w:val="00D40B2A"/>
    <w:rsid w:val="00D42990"/>
    <w:rsid w:val="00D42E47"/>
    <w:rsid w:val="00D431FD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5C2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2AE1"/>
    <w:rsid w:val="00D6330C"/>
    <w:rsid w:val="00D634FE"/>
    <w:rsid w:val="00D63951"/>
    <w:rsid w:val="00D63E4A"/>
    <w:rsid w:val="00D64F2F"/>
    <w:rsid w:val="00D652E0"/>
    <w:rsid w:val="00D666F4"/>
    <w:rsid w:val="00D6687A"/>
    <w:rsid w:val="00D67E87"/>
    <w:rsid w:val="00D712D6"/>
    <w:rsid w:val="00D71F08"/>
    <w:rsid w:val="00D74A22"/>
    <w:rsid w:val="00D76919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154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1581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B7C30"/>
    <w:rsid w:val="00DC0965"/>
    <w:rsid w:val="00DC201C"/>
    <w:rsid w:val="00DC40B1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96D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2B9E"/>
    <w:rsid w:val="00E43258"/>
    <w:rsid w:val="00E4334E"/>
    <w:rsid w:val="00E43C7D"/>
    <w:rsid w:val="00E450B9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5FEC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2D72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51022A6"/>
  <w15:docId w15:val="{73168C25-A75C-43E6-BD3C-C0CDF2F2A2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76919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Rad2">
    <w:name w:val="Rad 2"/>
    <w:basedOn w:val="Uppgiftluftver"/>
    <w:qFormat/>
    <w:rsid w:val="00685093"/>
    <w:pPr>
      <w:tabs>
        <w:tab w:val="clear" w:pos="3000"/>
        <w:tab w:val="clear" w:pos="5000"/>
        <w:tab w:val="left" w:pos="3119"/>
        <w:tab w:val="left" w:pos="5670"/>
      </w:tabs>
      <w:spacing w:before="120"/>
    </w:pPr>
    <w:rPr>
      <w:sz w:val="24"/>
      <w:lang w:val="en-GB"/>
    </w:rPr>
  </w:style>
  <w:style w:type="paragraph" w:customStyle="1" w:styleId="RubrikDel">
    <w:name w:val="Rubrik Del"/>
    <w:basedOn w:val="Normal"/>
    <w:qFormat/>
    <w:rsid w:val="00D76919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/>
      <w:ind w:left="567" w:hanging="567"/>
    </w:pPr>
    <w:rPr>
      <w:rFonts w:ascii="Arial" w:hAnsi="Arial" w:cs="Arial"/>
      <w:b/>
      <w:bCs/>
      <w:noProof/>
      <w:sz w:val="22"/>
    </w:rPr>
  </w:style>
  <w:style w:type="paragraph" w:customStyle="1" w:styleId="FormatmallUppgiftluftver12pt">
    <w:name w:val="Formatmall Uppgift luft över + 12 pt"/>
    <w:basedOn w:val="Uppgiftluftver"/>
    <w:rsid w:val="00D76919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A6DC23-C96B-429C-B662-24D01F855D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17</Words>
  <Characters>2744</Characters>
  <Application>Microsoft Office Word</Application>
  <DocSecurity>0</DocSecurity>
  <Lines>22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25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1-09-16T08:08:00Z</cp:lastPrinted>
  <dcterms:created xsi:type="dcterms:W3CDTF">2021-09-16T09:03:00Z</dcterms:created>
  <dcterms:modified xsi:type="dcterms:W3CDTF">2021-09-16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